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7"/>
      </w:tblGrid>
      <w:tr w:rsidR="00B260CD" w:rsidRPr="00EF4EC2" w:rsidTr="00B260CD">
        <w:tc>
          <w:tcPr>
            <w:tcW w:w="9627" w:type="dxa"/>
          </w:tcPr>
          <w:p w:rsidR="00B260CD" w:rsidRPr="00EF4EC2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B0D62CE" wp14:editId="0B9442A5">
                  <wp:extent cx="862965" cy="8629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862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0CD" w:rsidRPr="00EF4EC2" w:rsidTr="00B260CD">
        <w:tc>
          <w:tcPr>
            <w:tcW w:w="9627" w:type="dxa"/>
          </w:tcPr>
          <w:p w:rsidR="00FC197B" w:rsidRPr="00EF4EC2" w:rsidRDefault="00FC197B" w:rsidP="00FC197B">
            <w:pPr>
              <w:spacing w:line="0" w:lineRule="atLeast"/>
              <w:ind w:right="-519"/>
              <w:jc w:val="center"/>
              <w:rPr>
                <w:rFonts w:ascii="Times New Roman" w:eastAsia="Times New Roman" w:hAnsi="Times New Roman" w:cs="Times New Roman"/>
              </w:rPr>
            </w:pPr>
            <w:r w:rsidRPr="00EF4EC2">
              <w:rPr>
                <w:rFonts w:ascii="Times New Roman" w:eastAsia="Times New Roman" w:hAnsi="Times New Roman" w:cs="Times New Roman"/>
              </w:rPr>
              <w:t>МИНИСТЕРСТВО НАУКИ И ВЫСШЕГО ОБРАЗОВАНИЯ РОССИЙСКОЙ ФЕДЕРАЦИИ</w:t>
            </w:r>
          </w:p>
          <w:p w:rsidR="00FC197B" w:rsidRPr="00EF4EC2" w:rsidRDefault="00FC197B" w:rsidP="00FC197B">
            <w:pPr>
              <w:spacing w:line="238" w:lineRule="auto"/>
              <w:ind w:right="-51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sz w:val="24"/>
              </w:rPr>
              <w:t>Федеральное государственное бюджетное образовательное учреждение</w:t>
            </w:r>
          </w:p>
          <w:p w:rsidR="00FC197B" w:rsidRPr="00EF4EC2" w:rsidRDefault="00FC197B" w:rsidP="00FC197B">
            <w:pPr>
              <w:spacing w:line="1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0" w:lineRule="atLeast"/>
              <w:ind w:right="-51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sz w:val="24"/>
              </w:rPr>
              <w:t>высшего образования</w:t>
            </w:r>
          </w:p>
          <w:p w:rsidR="00FC197B" w:rsidRPr="00EF4EC2" w:rsidRDefault="00FC197B" w:rsidP="00FC197B">
            <w:pPr>
              <w:spacing w:line="0" w:lineRule="atLeast"/>
              <w:ind w:right="-519"/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sz w:val="24"/>
              </w:rPr>
              <w:t>"МИРЭА - Российский технологический университет"</w:t>
            </w:r>
          </w:p>
          <w:p w:rsidR="00FC197B" w:rsidRPr="00EF4EC2" w:rsidRDefault="00FC197B" w:rsidP="00FC197B">
            <w:pPr>
              <w:spacing w:line="241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0" w:lineRule="atLeast"/>
              <w:ind w:left="394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sz w:val="32"/>
              </w:rPr>
              <w:t>РТУ МИРЭА</w:t>
            </w:r>
          </w:p>
          <w:p w:rsidR="00FC197B" w:rsidRPr="00EF4EC2" w:rsidRDefault="00FC197B" w:rsidP="00FC197B">
            <w:pPr>
              <w:spacing w:line="20" w:lineRule="exact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noProof/>
                <w:sz w:val="32"/>
                <w:lang w:val="en-US"/>
              </w:rPr>
              <w:drawing>
                <wp:anchor distT="0" distB="0" distL="114300" distR="114300" simplePos="0" relativeHeight="251643904" behindDoc="1" locked="0" layoutInCell="1" allowOverlap="1" wp14:anchorId="748EE945" wp14:editId="2997E2F2">
                  <wp:simplePos x="0" y="0"/>
                  <wp:positionH relativeFrom="column">
                    <wp:posOffset>229235</wp:posOffset>
                  </wp:positionH>
                  <wp:positionV relativeFrom="paragraph">
                    <wp:posOffset>121285</wp:posOffset>
                  </wp:positionV>
                  <wp:extent cx="5626100" cy="64770"/>
                  <wp:effectExtent l="0" t="0" r="0" b="0"/>
                  <wp:wrapNone/>
                  <wp:docPr id="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6100" cy="64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379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0" w:lineRule="atLeast"/>
              <w:ind w:right="-55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sz w:val="24"/>
              </w:rPr>
              <w:t>Институт информационных технологий (ИТ)</w:t>
            </w:r>
          </w:p>
          <w:p w:rsidR="00FC197B" w:rsidRPr="00EF4EC2" w:rsidRDefault="00FC197B" w:rsidP="00FC197B">
            <w:pPr>
              <w:spacing w:line="0" w:lineRule="atLeast"/>
              <w:ind w:right="-55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sz w:val="24"/>
              </w:rPr>
              <w:t>Кафедра Общей информатики</w:t>
            </w: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  <w:r w:rsidRPr="00EF4EC2">
              <w:rPr>
                <w:rFonts w:ascii="Times New Roman" w:eastAsia="Times New Roman" w:hAnsi="Times New Roman" w:cs="Times New Roman"/>
                <w:sz w:val="24"/>
              </w:rPr>
              <w:t xml:space="preserve">            </w:t>
            </w: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                                                </w:t>
            </w: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FC197B" w:rsidRPr="00EF4EC2" w:rsidRDefault="00FC197B" w:rsidP="00FC197B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F4EC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ОТЧЕТ</w:t>
            </w:r>
          </w:p>
          <w:p w:rsidR="00FC197B" w:rsidRPr="00EF4EC2" w:rsidRDefault="00FC197B" w:rsidP="00FC197B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F4EC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ПРАКТИЧСКИМ РАБОТАМ </w:t>
            </w:r>
            <w:r w:rsidRPr="00EF4EC2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r w:rsidRPr="00EF4EC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  <w:r w:rsidRPr="00EF4EC2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  <w:p w:rsidR="00FC197B" w:rsidRPr="00EF4EC2" w:rsidRDefault="00FC197B" w:rsidP="00FC197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                                            </w:t>
            </w:r>
            <w:r w:rsidRPr="00EF4EC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Изучение работы триггеров                                                            </w:t>
            </w:r>
          </w:p>
          <w:p w:rsidR="00FC197B" w:rsidRPr="00EF4EC2" w:rsidRDefault="00FC197B" w:rsidP="00FC197B">
            <w:pPr>
              <w:spacing w:line="0" w:lineRule="atLeast"/>
              <w:ind w:right="-279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                                                      </w:t>
            </w:r>
            <w:r w:rsidRPr="00EF4EC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о дисциплине</w:t>
            </w:r>
          </w:p>
          <w:p w:rsidR="00FC197B" w:rsidRPr="00EF4EC2" w:rsidRDefault="00FC197B" w:rsidP="00FC197B">
            <w:pPr>
              <w:spacing w:line="0" w:lineRule="atLeast"/>
              <w:ind w:right="-27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F4EC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«ИНФОРМАТИКА»</w:t>
            </w: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hd w:val="clear" w:color="auto" w:fill="FFFFFF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FC197B" w:rsidRPr="00EF4EC2" w:rsidRDefault="00FC197B" w:rsidP="00FC197B">
            <w:pPr>
              <w:spacing w:line="329" w:lineRule="exact"/>
              <w:rPr>
                <w:rFonts w:ascii="Times New Roman" w:eastAsia="Times New Roman" w:hAnsi="Times New Roman" w:cs="Times New Roman"/>
                <w:sz w:val="24"/>
              </w:rPr>
            </w:pPr>
          </w:p>
          <w:tbl>
            <w:tblPr>
              <w:tblW w:w="9781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6762"/>
              <w:gridCol w:w="3019"/>
            </w:tblGrid>
            <w:tr w:rsidR="00FC197B" w:rsidRPr="00EF4EC2" w:rsidTr="00FC197B">
              <w:trPr>
                <w:trHeight w:val="219"/>
              </w:trPr>
              <w:tc>
                <w:tcPr>
                  <w:tcW w:w="6762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Выполнил студент группы</w:t>
                  </w: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ИНБО-15-20</w:t>
                  </w:r>
                </w:p>
              </w:tc>
              <w:tc>
                <w:tcPr>
                  <w:tcW w:w="3019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right="281"/>
                    <w:rPr>
                      <w:rFonts w:ascii="Times New Roman" w:eastAsia="Times New Roman" w:hAnsi="Times New Roman" w:cs="Times New Roman"/>
                      <w:w w:val="97"/>
                      <w:sz w:val="28"/>
                      <w:szCs w:val="28"/>
                    </w:rPr>
                  </w:pPr>
                  <w:r w:rsidRPr="00EF4EC2">
                    <w:rPr>
                      <w:rFonts w:ascii="Times New Roman" w:eastAsia="Times New Roman" w:hAnsi="Times New Roman" w:cs="Times New Roman"/>
                      <w:w w:val="97"/>
                      <w:sz w:val="28"/>
                      <w:szCs w:val="28"/>
                      <w:lang w:val="en-US"/>
                    </w:rPr>
                    <w:t xml:space="preserve">               </w:t>
                  </w:r>
                  <w:r w:rsidRPr="00EF4EC2">
                    <w:rPr>
                      <w:rFonts w:ascii="Times New Roman" w:eastAsia="Times New Roman" w:hAnsi="Times New Roman" w:cs="Times New Roman"/>
                      <w:w w:val="97"/>
                      <w:sz w:val="28"/>
                      <w:szCs w:val="28"/>
                      <w:lang w:val="vi-VN"/>
                    </w:rPr>
                    <w:t xml:space="preserve">  </w:t>
                  </w:r>
                  <w:r w:rsidRPr="00EF4EC2">
                    <w:rPr>
                      <w:rFonts w:ascii="Times New Roman" w:eastAsia="Times New Roman" w:hAnsi="Times New Roman" w:cs="Times New Roman"/>
                      <w:w w:val="97"/>
                      <w:sz w:val="28"/>
                      <w:szCs w:val="28"/>
                      <w:lang w:val="en-US"/>
                    </w:rPr>
                    <w:t>Ло Ван Хунг</w:t>
                  </w:r>
                </w:p>
              </w:tc>
            </w:tr>
            <w:tr w:rsidR="00FC197B" w:rsidRPr="00EF4EC2" w:rsidTr="00FC197B">
              <w:trPr>
                <w:trHeight w:val="263"/>
              </w:trPr>
              <w:tc>
                <w:tcPr>
                  <w:tcW w:w="6762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left="135"/>
                    <w:rPr>
                      <w:rFonts w:ascii="Times New Roman" w:eastAsia="Times New Roman" w:hAnsi="Times New Roman" w:cs="Times New Roman"/>
                      <w:i/>
                      <w:color w:val="FF0000"/>
                      <w:sz w:val="28"/>
                      <w:szCs w:val="28"/>
                    </w:rPr>
                  </w:pPr>
                </w:p>
              </w:tc>
              <w:tc>
                <w:tcPr>
                  <w:tcW w:w="3019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FC197B" w:rsidRPr="00EF4EC2" w:rsidTr="00FC197B">
              <w:trPr>
                <w:trHeight w:val="366"/>
              </w:trPr>
              <w:tc>
                <w:tcPr>
                  <w:tcW w:w="6762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pStyle w:val="TableParagraph"/>
                    <w:spacing w:before="1" w:line="302" w:lineRule="exact"/>
                    <w:ind w:left="0"/>
                    <w:rPr>
                      <w:sz w:val="28"/>
                      <w:szCs w:val="28"/>
                    </w:rPr>
                  </w:pPr>
                </w:p>
                <w:p w:rsidR="00FC197B" w:rsidRPr="00EF4EC2" w:rsidRDefault="00FC197B" w:rsidP="00FC197B">
                  <w:pPr>
                    <w:pStyle w:val="TableParagraph"/>
                    <w:spacing w:before="1" w:line="302" w:lineRule="exact"/>
                    <w:ind w:left="0"/>
                    <w:rPr>
                      <w:sz w:val="28"/>
                      <w:szCs w:val="28"/>
                    </w:rPr>
                  </w:pPr>
                  <w:r w:rsidRPr="00EF4EC2">
                    <w:rPr>
                      <w:sz w:val="28"/>
                      <w:szCs w:val="28"/>
                      <w:lang w:val="vi-VN"/>
                    </w:rPr>
                    <w:t xml:space="preserve"> </w:t>
                  </w:r>
                  <w:r w:rsidRPr="00EF4EC2">
                    <w:rPr>
                      <w:sz w:val="28"/>
                      <w:szCs w:val="28"/>
                    </w:rPr>
                    <w:t>Принял</w:t>
                  </w:r>
                </w:p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</w:rPr>
                    <w:t>Старший преподаватель</w:t>
                  </w:r>
                </w:p>
              </w:tc>
              <w:tc>
                <w:tcPr>
                  <w:tcW w:w="3019" w:type="dxa"/>
                  <w:shd w:val="clear" w:color="auto" w:fill="auto"/>
                  <w:vAlign w:val="center"/>
                </w:tcPr>
                <w:p w:rsidR="00FC197B" w:rsidRPr="00EF4EC2" w:rsidRDefault="00FC197B" w:rsidP="00FC197B">
                  <w:pPr>
                    <w:spacing w:line="0" w:lineRule="atLeast"/>
                    <w:jc w:val="right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  <w:p w:rsidR="00FC197B" w:rsidRPr="00EF4EC2" w:rsidRDefault="00FC197B" w:rsidP="00FC197B">
                  <w:pPr>
                    <w:spacing w:line="0" w:lineRule="atLeast"/>
                    <w:ind w:right="281"/>
                    <w:jc w:val="center"/>
                    <w:rPr>
                      <w:rFonts w:ascii="Times New Roman" w:eastAsia="Times New Roman" w:hAnsi="Times New Roman" w:cs="Times New Roman"/>
                      <w:w w:val="97"/>
                      <w:sz w:val="28"/>
                      <w:szCs w:val="28"/>
                    </w:rPr>
                  </w:pPr>
                  <w:r w:rsidRPr="00EF4EC2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 xml:space="preserve">             </w:t>
                  </w:r>
                  <w:r w:rsidRPr="00EF4EC2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Шагалин Я.В</w:t>
                  </w:r>
                </w:p>
              </w:tc>
            </w:tr>
            <w:tr w:rsidR="00FC197B" w:rsidRPr="00EF4EC2" w:rsidTr="00FC197B">
              <w:trPr>
                <w:trHeight w:val="322"/>
              </w:trPr>
              <w:tc>
                <w:tcPr>
                  <w:tcW w:w="6762" w:type="dxa"/>
                  <w:vMerge w:val="restart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i/>
                      <w:color w:val="FF0000"/>
                      <w:sz w:val="28"/>
                      <w:szCs w:val="28"/>
                    </w:rPr>
                  </w:pPr>
                </w:p>
              </w:tc>
              <w:tc>
                <w:tcPr>
                  <w:tcW w:w="3019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FC197B" w:rsidRPr="00EF4EC2" w:rsidTr="00FC197B">
              <w:trPr>
                <w:trHeight w:val="185"/>
              </w:trPr>
              <w:tc>
                <w:tcPr>
                  <w:tcW w:w="6762" w:type="dxa"/>
                  <w:vMerge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19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FC197B" w:rsidRPr="00EF4EC2" w:rsidRDefault="00FC197B" w:rsidP="00FC197B">
            <w:pPr>
              <w:spacing w:line="297" w:lineRule="exac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3772"/>
              <w:gridCol w:w="2900"/>
              <w:gridCol w:w="2609"/>
            </w:tblGrid>
            <w:tr w:rsidR="00FC197B" w:rsidRPr="00EF4EC2" w:rsidTr="00FC197B">
              <w:trPr>
                <w:trHeight w:val="230"/>
              </w:trPr>
              <w:tc>
                <w:tcPr>
                  <w:tcW w:w="3780" w:type="dxa"/>
                  <w:shd w:val="clear" w:color="auto" w:fill="auto"/>
                </w:tcPr>
                <w:p w:rsidR="00FC197B" w:rsidRPr="00EF4EC2" w:rsidRDefault="00FC197B" w:rsidP="00FC197B">
                  <w:pPr>
                    <w:spacing w:line="0" w:lineRule="atLeast"/>
                    <w:ind w:right="460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 </w:t>
                  </w: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</w:rPr>
                    <w:t>Практическая</w:t>
                  </w:r>
                </w:p>
              </w:tc>
              <w:tc>
                <w:tcPr>
                  <w:tcW w:w="2900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left="560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«__»_______2020г.</w:t>
                  </w:r>
                </w:p>
              </w:tc>
              <w:tc>
                <w:tcPr>
                  <w:tcW w:w="2620" w:type="dxa"/>
                  <w:vMerge w:val="restart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left="440"/>
                    <w:jc w:val="center"/>
                    <w:rPr>
                      <w:rFonts w:ascii="Times New Roman" w:eastAsia="Times New Roman" w:hAnsi="Times New Roman" w:cs="Times New Roman"/>
                      <w:i/>
                      <w:color w:val="FF0000"/>
                      <w:w w:val="99"/>
                      <w:sz w:val="28"/>
                      <w:szCs w:val="28"/>
                    </w:rPr>
                  </w:pPr>
                </w:p>
              </w:tc>
            </w:tr>
            <w:tr w:rsidR="00FC197B" w:rsidRPr="00EF4EC2" w:rsidTr="00FC197B">
              <w:trPr>
                <w:trHeight w:val="115"/>
              </w:trPr>
              <w:tc>
                <w:tcPr>
                  <w:tcW w:w="3780" w:type="dxa"/>
                  <w:shd w:val="clear" w:color="auto" w:fill="auto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 </w:t>
                  </w:r>
                  <w:r w:rsidRPr="00EF4EC2">
                    <w:rPr>
                      <w:rFonts w:ascii="Times New Roman" w:hAnsi="Times New Roman" w:cs="Times New Roman"/>
                      <w:sz w:val="28"/>
                      <w:szCs w:val="28"/>
                    </w:rPr>
                    <w:t>работа выполнена</w:t>
                  </w:r>
                </w:p>
              </w:tc>
              <w:tc>
                <w:tcPr>
                  <w:tcW w:w="2900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620" w:type="dxa"/>
                  <w:vMerge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FC197B" w:rsidRPr="00EF4EC2" w:rsidTr="00FC197B">
              <w:trPr>
                <w:trHeight w:val="862"/>
              </w:trPr>
              <w:tc>
                <w:tcPr>
                  <w:tcW w:w="3780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right="440"/>
                    <w:jc w:val="center"/>
                    <w:rPr>
                      <w:rFonts w:ascii="Times New Roman" w:eastAsia="Times New Roman" w:hAnsi="Times New Roman" w:cs="Times New Roman"/>
                      <w:w w:val="98"/>
                      <w:sz w:val="28"/>
                      <w:szCs w:val="28"/>
                    </w:rPr>
                  </w:pPr>
                  <w:r w:rsidRPr="00EF4EC2">
                    <w:rPr>
                      <w:rFonts w:ascii="Times New Roman" w:eastAsia="Times New Roman" w:hAnsi="Times New Roman" w:cs="Times New Roman"/>
                      <w:w w:val="98"/>
                      <w:sz w:val="28"/>
                      <w:szCs w:val="28"/>
                    </w:rPr>
                    <w:t>«Зачтено»</w:t>
                  </w:r>
                </w:p>
              </w:tc>
              <w:tc>
                <w:tcPr>
                  <w:tcW w:w="2900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left="560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«__»</w:t>
                  </w: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  <w:u w:val="single"/>
                    </w:rPr>
                    <w:t xml:space="preserve">            </w:t>
                  </w:r>
                  <w:r w:rsidRPr="00EF4EC2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2020 г.</w:t>
                  </w:r>
                </w:p>
              </w:tc>
              <w:tc>
                <w:tcPr>
                  <w:tcW w:w="2620" w:type="dxa"/>
                  <w:shd w:val="clear" w:color="auto" w:fill="auto"/>
                  <w:vAlign w:val="bottom"/>
                </w:tcPr>
                <w:p w:rsidR="00FC197B" w:rsidRPr="00EF4EC2" w:rsidRDefault="00FC197B" w:rsidP="00FC197B">
                  <w:pPr>
                    <w:spacing w:line="0" w:lineRule="atLeast"/>
                    <w:ind w:left="480"/>
                    <w:jc w:val="center"/>
                    <w:rPr>
                      <w:rFonts w:ascii="Times New Roman" w:eastAsia="Times New Roman" w:hAnsi="Times New Roman" w:cs="Times New Roman"/>
                      <w:i/>
                      <w:color w:val="FF0000"/>
                      <w:w w:val="99"/>
                      <w:sz w:val="28"/>
                      <w:szCs w:val="28"/>
                    </w:rPr>
                  </w:pPr>
                </w:p>
              </w:tc>
            </w:tr>
          </w:tbl>
          <w:p w:rsidR="00FC197B" w:rsidRPr="00EF4EC2" w:rsidRDefault="00FC197B" w:rsidP="00FC197B">
            <w:pPr>
              <w:spacing w:line="200" w:lineRule="exac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C197B" w:rsidRPr="00EF4EC2" w:rsidRDefault="00FC197B" w:rsidP="00FC197B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C197B" w:rsidRPr="00EF4EC2" w:rsidRDefault="00FC197B" w:rsidP="00FC197B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B260CD" w:rsidRPr="00EF4EC2" w:rsidRDefault="00FC197B" w:rsidP="00FC197B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eastAsia="Times New Roman" w:hAnsi="Times New Roman" w:cs="Times New Roman"/>
                <w:sz w:val="28"/>
                <w:szCs w:val="28"/>
              </w:rPr>
              <w:t>Москва 2020</w:t>
            </w:r>
          </w:p>
        </w:tc>
      </w:tr>
    </w:tbl>
    <w:p w:rsidR="00D214DB" w:rsidRPr="00EF4EC2" w:rsidRDefault="00EF4EC2" w:rsidP="00EF4EC2">
      <w:pPr>
        <w:pStyle w:val="TOCHeading"/>
        <w:spacing w:before="0" w:line="240" w:lineRule="auto"/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lang w:val="vi-VN"/>
        </w:rPr>
        <w:lastRenderedPageBreak/>
        <w:t xml:space="preserve">                                  </w:t>
      </w:r>
      <w:r w:rsidR="00D214DB" w:rsidRPr="00EF4EC2">
        <w:rPr>
          <w:rFonts w:ascii="Times New Roman" w:hAnsi="Times New Roman" w:cs="Times New Roman"/>
          <w:b/>
          <w:bCs/>
          <w:color w:val="000000" w:themeColor="text1"/>
        </w:rPr>
        <w:t>СОДЕРЖАНИЕ</w:t>
      </w:r>
    </w:p>
    <w:p w:rsidR="00FC197B" w:rsidRPr="00EF4EC2" w:rsidRDefault="00FC197B" w:rsidP="00FC197B">
      <w:pPr>
        <w:pStyle w:val="Heading3"/>
        <w:ind w:right="320"/>
        <w:rPr>
          <w:rFonts w:ascii="Times New Roman" w:hAnsi="Times New Roman" w:cs="Times New Roman"/>
        </w:rPr>
      </w:pPr>
      <w:r w:rsidRPr="00EF4EC2">
        <w:rPr>
          <w:rFonts w:ascii="Times New Roman" w:hAnsi="Times New Roman" w:cs="Times New Roman"/>
        </w:rPr>
        <w:t xml:space="preserve"> </w:t>
      </w:r>
    </w:p>
    <w:sdt>
      <w:sdtPr>
        <w:rPr>
          <w:rFonts w:ascii="Times New Roman" w:hAnsi="Times New Roman" w:cs="Times New Roman"/>
        </w:rPr>
        <w:id w:val="1809435334"/>
        <w:docPartObj>
          <w:docPartGallery w:val="Table of Contents"/>
        </w:docPartObj>
      </w:sdtPr>
      <w:sdtEndPr>
        <w:rPr>
          <w:sz w:val="28"/>
          <w:szCs w:val="28"/>
        </w:rPr>
      </w:sdtEndPr>
      <w:sdtContent>
        <w:p w:rsidR="00FC197B" w:rsidRPr="00EF4EC2" w:rsidRDefault="00FC197B" w:rsidP="00FC197B">
          <w:pPr>
            <w:pStyle w:val="TOC1"/>
            <w:tabs>
              <w:tab w:val="right" w:leader="dot" w:pos="9960"/>
            </w:tabs>
            <w:rPr>
              <w:rFonts w:ascii="Times New Roman" w:hAnsi="Times New Roman" w:cs="Times New Roman"/>
              <w:sz w:val="28"/>
              <w:szCs w:val="28"/>
            </w:rPr>
          </w:pPr>
          <w:r w:rsidRPr="00EF4EC2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EF4EC2">
            <w:rPr>
              <w:rFonts w:ascii="Times New Roman" w:hAnsi="Times New Roman" w:cs="Times New Roman"/>
              <w:sz w:val="28"/>
              <w:szCs w:val="28"/>
            </w:rPr>
            <w:instrText xml:space="preserve"> TOC \o "1-1" \h \z \u </w:instrText>
          </w:r>
          <w:r w:rsidRPr="00EF4EC2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25956"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Pr="00EF4EC2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5878C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hyperlink>
        </w:p>
        <w:p w:rsidR="00FC197B" w:rsidRPr="00EF4EC2" w:rsidRDefault="009F61F3" w:rsidP="00FC197B">
          <w:pPr>
            <w:pStyle w:val="TOC1"/>
            <w:tabs>
              <w:tab w:val="right" w:leader="dot" w:pos="9960"/>
            </w:tabs>
            <w:rPr>
              <w:rFonts w:ascii="Times New Roman" w:hAnsi="Times New Roman" w:cs="Times New Roman"/>
              <w:sz w:val="28"/>
              <w:szCs w:val="28"/>
            </w:rPr>
          </w:pPr>
          <w:hyperlink w:anchor="_Toc25957"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FC197B" w:rsidRPr="00EF4EC2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>Схемы триггеров и таблицы истинности</w: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5878C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hyperlink>
        </w:p>
        <w:p w:rsidR="00FC197B" w:rsidRPr="00EF4EC2" w:rsidRDefault="009F61F3" w:rsidP="00FC197B">
          <w:pPr>
            <w:pStyle w:val="TOC1"/>
            <w:tabs>
              <w:tab w:val="right" w:leader="dot" w:pos="9960"/>
            </w:tabs>
            <w:rPr>
              <w:rFonts w:ascii="Times New Roman" w:hAnsi="Times New Roman" w:cs="Times New Roman"/>
              <w:sz w:val="28"/>
              <w:szCs w:val="28"/>
            </w:rPr>
          </w:pPr>
          <w:hyperlink w:anchor="_Toc25958"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>ВЫВОДЫ</w: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instrText>PAGEREF _Toc25958 \h</w:instrTex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F23065">
              <w:rPr>
                <w:rFonts w:ascii="Times New Roman" w:hAnsi="Times New Roman" w:cs="Times New Roman"/>
                <w:noProof/>
                <w:sz w:val="28"/>
                <w:szCs w:val="28"/>
              </w:rPr>
              <w:t>11</w: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hyperlink>
        </w:p>
        <w:p w:rsidR="00FC197B" w:rsidRPr="00EF4EC2" w:rsidRDefault="009F61F3" w:rsidP="00FC197B">
          <w:pPr>
            <w:pStyle w:val="TOC1"/>
            <w:tabs>
              <w:tab w:val="right" w:leader="dot" w:pos="9960"/>
            </w:tabs>
            <w:rPr>
              <w:rFonts w:ascii="Times New Roman" w:hAnsi="Times New Roman" w:cs="Times New Roman"/>
              <w:sz w:val="28"/>
              <w:szCs w:val="28"/>
            </w:rPr>
          </w:pPr>
          <w:hyperlink w:anchor="_Toc25959"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>СПИСОК ИНФОРМАЦИОННЫХ ИСТОЧНИКОВ</w:t>
            </w:r>
            <w:r w:rsidR="00FC197B" w:rsidRPr="00EF4EC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5878CF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hyperlink>
        </w:p>
        <w:p w:rsidR="00FC197B" w:rsidRPr="00EF4EC2" w:rsidRDefault="00FC197B" w:rsidP="00FC197B">
          <w:pPr>
            <w:rPr>
              <w:rFonts w:ascii="Times New Roman" w:hAnsi="Times New Roman" w:cs="Times New Roman"/>
              <w:sz w:val="28"/>
              <w:szCs w:val="28"/>
            </w:rPr>
          </w:pPr>
          <w:r w:rsidRPr="00EF4EC2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FA58BF" w:rsidRPr="00EF4EC2" w:rsidRDefault="00FA58BF" w:rsidP="00FC197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F4EC2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FA58BF" w:rsidRPr="00EF4EC2" w:rsidRDefault="00FA58BF" w:rsidP="00FA58BF">
      <w:pPr>
        <w:pStyle w:val="a"/>
        <w:numPr>
          <w:ilvl w:val="0"/>
          <w:numId w:val="6"/>
        </w:numPr>
        <w:spacing w:line="240" w:lineRule="auto"/>
      </w:pPr>
      <w:bookmarkStart w:id="0" w:name="_Toc23430566"/>
      <w:r w:rsidRPr="00EF4EC2">
        <w:lastRenderedPageBreak/>
        <w:t>Постановка задач</w:t>
      </w:r>
      <w:bookmarkEnd w:id="0"/>
      <w:r w:rsidRPr="00EF4EC2">
        <w:t>и</w:t>
      </w:r>
    </w:p>
    <w:p w:rsidR="00FA58BF" w:rsidRPr="00EF4EC2" w:rsidRDefault="00FA58BF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Изучить на практике работу триггеров, показанных на рисунках ниже (рис. 1-9).</w:t>
      </w:r>
    </w:p>
    <w:p w:rsidR="00FA58BF" w:rsidRPr="00EF4EC2" w:rsidRDefault="00FA58BF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A58BF" w:rsidRPr="00EF4EC2" w:rsidRDefault="00FA58BF" w:rsidP="00FA58BF">
      <w:pPr>
        <w:pStyle w:val="a"/>
        <w:numPr>
          <w:ilvl w:val="0"/>
          <w:numId w:val="6"/>
        </w:numPr>
        <w:spacing w:line="240" w:lineRule="auto"/>
      </w:pPr>
      <w:bookmarkStart w:id="1" w:name="_Toc23430567"/>
      <w:r w:rsidRPr="00EF4EC2">
        <w:lastRenderedPageBreak/>
        <w:t>Схемы триггеров и таблицы истинности</w:t>
      </w:r>
      <w:bookmarkEnd w:id="1"/>
    </w:p>
    <w:p w:rsidR="001F5682" w:rsidRPr="00EF4EC2" w:rsidRDefault="00EF4EC2" w:rsidP="00EF4EC2">
      <w:pPr>
        <w:pStyle w:val="ListParagraph"/>
        <w:numPr>
          <w:ilvl w:val="1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</w:t>
      </w:r>
      <w:r w:rsidR="00FA58BF" w:rsidRPr="00EF4EC2"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асинхронный RS-триггер на элементах И-НЕ </w:t>
      </w:r>
    </w:p>
    <w:p w:rsidR="001F5682" w:rsidRPr="00EF4EC2" w:rsidRDefault="001F5682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истинности триггера (табл. 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330710" w:rsidRPr="00EF4EC2" w:rsidRDefault="001F5682" w:rsidP="00C02641">
      <w:pPr>
        <w:pStyle w:val="a"/>
        <w:jc w:val="right"/>
        <w:rPr>
          <w:b w:val="0"/>
          <w:sz w:val="28"/>
          <w:szCs w:val="28"/>
          <w:lang w:val="vi-VN"/>
        </w:rPr>
      </w:pPr>
      <w:r w:rsidRPr="00EF4EC2">
        <w:rPr>
          <w:b w:val="0"/>
          <w:sz w:val="28"/>
          <w:szCs w:val="28"/>
        </w:rPr>
        <w:t>Таблица 1</w:t>
      </w:r>
      <w:r w:rsidRPr="00EF4EC2">
        <w:rPr>
          <w:b w:val="0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1029"/>
        <w:gridCol w:w="1884"/>
        <w:gridCol w:w="1884"/>
        <w:gridCol w:w="3544"/>
      </w:tblGrid>
      <w:tr w:rsidR="00330710" w:rsidRPr="00EF4EC2" w:rsidTr="00330710">
        <w:trPr>
          <w:trHeight w:val="454"/>
          <w:jc w:val="center"/>
        </w:trPr>
        <w:tc>
          <w:tcPr>
            <w:tcW w:w="988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6"/>
                <w:sz w:val="28"/>
                <w:szCs w:val="28"/>
                <w:lang w:val="en-US"/>
              </w:rPr>
              <w:object w:dxaOrig="2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85" type="#_x0000_t75" style="width:9.95pt;height:18.6pt" o:ole="">
                  <v:imagedata r:id="rId10" o:title=""/>
                </v:shape>
                <o:OLEObject Type="Embed" ProgID="Equation.DSMT4" ShapeID="_x0000_i1385" DrawAspect="Content" ObjectID="_1669162035" r:id="rId11"/>
              </w:object>
            </w:r>
          </w:p>
        </w:tc>
        <w:tc>
          <w:tcPr>
            <w:tcW w:w="1029" w:type="dxa"/>
          </w:tcPr>
          <w:p w:rsidR="001F5682" w:rsidRPr="00EF4EC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4"/>
                <w:sz w:val="28"/>
                <w:szCs w:val="28"/>
                <w:lang w:val="en-US"/>
              </w:rPr>
              <w:object w:dxaOrig="279" w:dyaOrig="360">
                <v:shape id="_x0000_i1386" type="#_x0000_t75" style="width:13.65pt;height:18.6pt" o:ole="">
                  <v:imagedata r:id="rId12" o:title=""/>
                </v:shape>
                <o:OLEObject Type="Embed" ProgID="Equation.DSMT4" ShapeID="_x0000_i1386" DrawAspect="Content" ObjectID="_1669162036" r:id="rId13"/>
              </w:object>
            </w:r>
          </w:p>
        </w:tc>
        <w:tc>
          <w:tcPr>
            <w:tcW w:w="1884" w:type="dxa"/>
          </w:tcPr>
          <w:p w:rsidR="001F5682" w:rsidRPr="00EF4EC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84" w:type="dxa"/>
          </w:tcPr>
          <w:p w:rsidR="001F5682" w:rsidRPr="00EF4EC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en-US"/>
              </w:rPr>
              <w:object w:dxaOrig="920" w:dyaOrig="440">
                <v:shape id="_x0000_i1387" type="#_x0000_t75" style="width:45.95pt;height:22.35pt" o:ole="">
                  <v:imagedata r:id="rId14" o:title=""/>
                </v:shape>
                <o:OLEObject Type="Embed" ProgID="Equation.DSMT4" ShapeID="_x0000_i1387" DrawAspect="Content" ObjectID="_1669162037" r:id="rId15"/>
              </w:object>
            </w:r>
          </w:p>
        </w:tc>
        <w:tc>
          <w:tcPr>
            <w:tcW w:w="3544" w:type="dxa"/>
          </w:tcPr>
          <w:p w:rsidR="001F5682" w:rsidRPr="00EF4EC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>Режим</w:t>
            </w:r>
          </w:p>
        </w:tc>
      </w:tr>
      <w:tr w:rsidR="00330710" w:rsidRPr="00EF4EC2" w:rsidTr="00330710">
        <w:trPr>
          <w:trHeight w:val="454"/>
          <w:jc w:val="center"/>
        </w:trPr>
        <w:tc>
          <w:tcPr>
            <w:tcW w:w="988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</w:rPr>
              <w:t>Запрещенная</w:t>
            </w:r>
            <w:r w:rsidRPr="00EF4EC2"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EF4EC2">
              <w:rPr>
                <w:b w:val="0"/>
                <w:sz w:val="28"/>
                <w:szCs w:val="28"/>
              </w:rPr>
              <w:t>комбинация</w:t>
            </w:r>
          </w:p>
        </w:tc>
      </w:tr>
      <w:tr w:rsidR="00330710" w:rsidRPr="00EF4EC2" w:rsidTr="00330710">
        <w:trPr>
          <w:trHeight w:val="454"/>
          <w:jc w:val="center"/>
        </w:trPr>
        <w:tc>
          <w:tcPr>
            <w:tcW w:w="988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>Установка 1</w:t>
            </w:r>
          </w:p>
        </w:tc>
      </w:tr>
      <w:tr w:rsidR="00330710" w:rsidRPr="00EF4EC2" w:rsidTr="00330710">
        <w:trPr>
          <w:trHeight w:val="475"/>
          <w:jc w:val="center"/>
        </w:trPr>
        <w:tc>
          <w:tcPr>
            <w:tcW w:w="988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 w:rsidRPr="00EF4EC2"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330710" w:rsidRPr="00EF4EC2" w:rsidTr="00330710">
        <w:trPr>
          <w:trHeight w:val="454"/>
          <w:jc w:val="center"/>
        </w:trPr>
        <w:tc>
          <w:tcPr>
            <w:tcW w:w="988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8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en-US"/>
              </w:rPr>
              <w:object w:dxaOrig="560" w:dyaOrig="440">
                <v:shape id="_x0000_i1388" type="#_x0000_t75" style="width:27.3pt;height:22.35pt" o:ole="">
                  <v:imagedata r:id="rId16" o:title=""/>
                </v:shape>
                <o:OLEObject Type="Embed" ProgID="Equation.DSMT4" ShapeID="_x0000_i1388" DrawAspect="Content" ObjectID="_1669162038" r:id="rId17"/>
              </w:object>
            </w:r>
          </w:p>
        </w:tc>
        <w:tc>
          <w:tcPr>
            <w:tcW w:w="3544" w:type="dxa"/>
          </w:tcPr>
          <w:p w:rsidR="001F5682" w:rsidRPr="00EF4EC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</w:rPr>
              <w:t>Хранение</w:t>
            </w:r>
          </w:p>
        </w:tc>
      </w:tr>
    </w:tbl>
    <w:p w:rsidR="001F5682" w:rsidRPr="00EF4EC2" w:rsidRDefault="001F5682" w:rsidP="00330710">
      <w:pPr>
        <w:pStyle w:val="a"/>
        <w:rPr>
          <w:b w:val="0"/>
          <w:sz w:val="28"/>
          <w:szCs w:val="28"/>
        </w:rPr>
      </w:pPr>
    </w:p>
    <w:p w:rsidR="00FA58BF" w:rsidRPr="00EF4EC2" w:rsidRDefault="00FC197B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F4EC2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7A8E503" wp14:editId="756658C3">
            <wp:extent cx="3886200" cy="1638300"/>
            <wp:effectExtent l="0" t="0" r="0" b="0"/>
            <wp:docPr id="555" name="Picture 5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Picture 555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641" w:rsidRPr="00EF4EC2" w:rsidRDefault="00C02641" w:rsidP="00330710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02641" w:rsidRPr="00EF4EC2" w:rsidRDefault="00330710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Рис.1 Одноступенчатый асинхронный RS-триггер на элементах И-НЕ</w:t>
      </w:r>
    </w:p>
    <w:p w:rsidR="0073368A" w:rsidRPr="00EF4EC2" w:rsidRDefault="0073368A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C02641" w:rsidRPr="00EF4EC2" w:rsidRDefault="00EF4EC2" w:rsidP="00EF4EC2">
      <w:pPr>
        <w:pStyle w:val="ListParagraph"/>
        <w:numPr>
          <w:ilvl w:val="1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="00330710" w:rsidRPr="00EF4EC2">
        <w:rPr>
          <w:rFonts w:ascii="Times New Roman" w:eastAsia="Times New Roman" w:hAnsi="Times New Roman" w:cs="Times New Roman"/>
          <w:b/>
          <w:sz w:val="28"/>
          <w:szCs w:val="28"/>
        </w:rPr>
        <w:t>Одноступенчатый асинхронный RS-триггер на элементах ИЛИ-НЕ</w:t>
      </w:r>
    </w:p>
    <w:p w:rsidR="00C02641" w:rsidRPr="00EF4EC2" w:rsidRDefault="00C02641" w:rsidP="0073368A">
      <w:pPr>
        <w:pStyle w:val="ListParagraph"/>
        <w:spacing w:after="87" w:line="240" w:lineRule="auto"/>
        <w:ind w:left="360" w:right="745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ца истинности триггера (табл. 2) и его функциональная схема.</w:t>
      </w:r>
    </w:p>
    <w:p w:rsidR="00C02641" w:rsidRPr="00EF4EC2" w:rsidRDefault="00EF4EC2" w:rsidP="00C02641">
      <w:pPr>
        <w:pStyle w:val="a"/>
        <w:jc w:val="right"/>
        <w:rPr>
          <w:b w:val="0"/>
          <w:sz w:val="28"/>
          <w:szCs w:val="28"/>
          <w:lang w:val="vi-VN"/>
        </w:rPr>
      </w:pPr>
      <w:r w:rsidRPr="00EF4EC2">
        <w:rPr>
          <w:sz w:val="28"/>
          <w:szCs w:val="28"/>
          <w:lang w:val="vi-VN"/>
        </w:rPr>
        <w:t xml:space="preserve">  </w:t>
      </w:r>
      <w:r w:rsidR="00C02641" w:rsidRPr="00EF4EC2">
        <w:rPr>
          <w:b w:val="0"/>
          <w:sz w:val="28"/>
          <w:szCs w:val="28"/>
        </w:rPr>
        <w:t xml:space="preserve">Таблица </w:t>
      </w:r>
      <w:r w:rsidR="00C02641" w:rsidRPr="00EF4EC2">
        <w:rPr>
          <w:b w:val="0"/>
          <w:sz w:val="28"/>
          <w:szCs w:val="28"/>
          <w:lang w:val="vi-VN"/>
        </w:rPr>
        <w:t>2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1029"/>
        <w:gridCol w:w="1884"/>
        <w:gridCol w:w="1884"/>
        <w:gridCol w:w="3544"/>
      </w:tblGrid>
      <w:tr w:rsidR="00C02641" w:rsidRPr="00EF4EC2" w:rsidTr="00CA50B2">
        <w:trPr>
          <w:trHeight w:val="454"/>
          <w:jc w:val="center"/>
        </w:trPr>
        <w:tc>
          <w:tcPr>
            <w:tcW w:w="988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vi-VN"/>
              </w:rPr>
              <w:t>S</w:t>
            </w:r>
          </w:p>
        </w:tc>
        <w:tc>
          <w:tcPr>
            <w:tcW w:w="1029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vi-VN"/>
              </w:rPr>
              <w:t>R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en-US"/>
              </w:rPr>
              <w:object w:dxaOrig="920" w:dyaOrig="440">
                <v:shape id="_x0000_i1389" type="#_x0000_t75" style="width:45.95pt;height:22.35pt" o:ole="">
                  <v:imagedata r:id="rId14" o:title=""/>
                </v:shape>
                <o:OLEObject Type="Embed" ProgID="Equation.DSMT4" ShapeID="_x0000_i1389" DrawAspect="Content" ObjectID="_1669162039" r:id="rId19"/>
              </w:object>
            </w:r>
          </w:p>
        </w:tc>
        <w:tc>
          <w:tcPr>
            <w:tcW w:w="354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>Режим</w:t>
            </w:r>
          </w:p>
        </w:tc>
      </w:tr>
      <w:tr w:rsidR="00C02641" w:rsidRPr="00EF4EC2" w:rsidTr="00CA50B2">
        <w:trPr>
          <w:trHeight w:val="454"/>
          <w:jc w:val="center"/>
        </w:trPr>
        <w:tc>
          <w:tcPr>
            <w:tcW w:w="988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position w:val="-12"/>
                <w:sz w:val="28"/>
                <w:szCs w:val="28"/>
                <w:lang w:val="en-US"/>
              </w:rPr>
              <w:object w:dxaOrig="560" w:dyaOrig="440">
                <v:shape id="_x0000_i1390" type="#_x0000_t75" style="width:27.3pt;height:22.35pt" o:ole="">
                  <v:imagedata r:id="rId16" o:title=""/>
                </v:shape>
                <o:OLEObject Type="Embed" ProgID="Equation.DSMT4" ShapeID="_x0000_i1390" DrawAspect="Content" ObjectID="_1669162040" r:id="rId20"/>
              </w:object>
            </w:r>
          </w:p>
        </w:tc>
        <w:tc>
          <w:tcPr>
            <w:tcW w:w="354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</w:rPr>
              <w:t>Хранение</w:t>
            </w:r>
          </w:p>
        </w:tc>
      </w:tr>
      <w:tr w:rsidR="00C02641" w:rsidRPr="00EF4EC2" w:rsidTr="00CA50B2">
        <w:trPr>
          <w:trHeight w:val="454"/>
          <w:jc w:val="center"/>
        </w:trPr>
        <w:tc>
          <w:tcPr>
            <w:tcW w:w="988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 w:rsidRPr="00EF4EC2"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C02641" w:rsidRPr="00EF4EC2" w:rsidTr="00CA50B2">
        <w:trPr>
          <w:trHeight w:val="475"/>
          <w:jc w:val="center"/>
        </w:trPr>
        <w:tc>
          <w:tcPr>
            <w:tcW w:w="988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 w:rsidRPr="00EF4EC2">
              <w:rPr>
                <w:rFonts w:eastAsia="Calibri"/>
                <w:b w:val="0"/>
                <w:sz w:val="28"/>
                <w:szCs w:val="28"/>
                <w:lang w:val="vi-VN"/>
              </w:rPr>
              <w:t>1</w:t>
            </w:r>
          </w:p>
        </w:tc>
      </w:tr>
      <w:tr w:rsidR="00C02641" w:rsidRPr="00EF4EC2" w:rsidTr="00CA50B2">
        <w:trPr>
          <w:trHeight w:val="454"/>
          <w:jc w:val="center"/>
        </w:trPr>
        <w:tc>
          <w:tcPr>
            <w:tcW w:w="988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C02641" w:rsidRPr="00EF4EC2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</w:rPr>
              <w:t>Запрещенная</w:t>
            </w:r>
            <w:r w:rsidRPr="00EF4EC2"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EF4EC2">
              <w:rPr>
                <w:b w:val="0"/>
                <w:sz w:val="28"/>
                <w:szCs w:val="28"/>
              </w:rPr>
              <w:t>комбинация</w:t>
            </w:r>
          </w:p>
        </w:tc>
      </w:tr>
    </w:tbl>
    <w:p w:rsidR="00FC197B" w:rsidRPr="00EF4EC2" w:rsidRDefault="00FC197B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FC197B" w:rsidRPr="00EF4EC2" w:rsidRDefault="00FC197B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C02641" w:rsidRPr="00EF4EC2" w:rsidRDefault="00FC197B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72682547" wp14:editId="206AF920">
            <wp:extent cx="3810000" cy="1676400"/>
            <wp:effectExtent l="0" t="0" r="0" b="0"/>
            <wp:docPr id="825" name="Picture 8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" name="Picture 825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97B" w:rsidRPr="00EF4EC2" w:rsidRDefault="00FC197B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73368A" w:rsidRPr="00EF4EC2" w:rsidRDefault="0073368A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Рис.2 Одноступенчатый асинхронный RS-триггер на элементах ИЛИ-НЕ</w:t>
      </w:r>
    </w:p>
    <w:p w:rsidR="00C02641" w:rsidRPr="00EF4EC2" w:rsidRDefault="00C02641" w:rsidP="0073368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D47ADD" w:rsidRPr="00EF4EC2" w:rsidRDefault="00EF4EC2" w:rsidP="00EF4EC2">
      <w:pPr>
        <w:pStyle w:val="ListParagraph"/>
        <w:numPr>
          <w:ilvl w:val="1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="00D47ADD" w:rsidRPr="00EF4EC2"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</w:t>
      </w:r>
      <w:r w:rsidR="0073368A" w:rsidRPr="00EF4EC2">
        <w:rPr>
          <w:rFonts w:ascii="Times New Roman" w:eastAsia="Times New Roman" w:hAnsi="Times New Roman" w:cs="Times New Roman"/>
          <w:b/>
          <w:sz w:val="28"/>
          <w:szCs w:val="28"/>
        </w:rPr>
        <w:t>синхронный RS-триггер на элементах И-НЕ</w:t>
      </w:r>
    </w:p>
    <w:p w:rsidR="0073368A" w:rsidRPr="00EF4EC2" w:rsidRDefault="0073368A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истинности триггера (табл. 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73368A" w:rsidRPr="00EF4EC2" w:rsidRDefault="0073368A" w:rsidP="0073368A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3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23"/>
        <w:gridCol w:w="954"/>
        <w:gridCol w:w="955"/>
        <w:gridCol w:w="1503"/>
        <w:gridCol w:w="1502"/>
        <w:gridCol w:w="3650"/>
      </w:tblGrid>
      <w:tr w:rsidR="0073368A" w:rsidRPr="00EF4EC2" w:rsidTr="0073368A">
        <w:trPr>
          <w:trHeight w:val="399"/>
          <w:jc w:val="center"/>
        </w:trPr>
        <w:tc>
          <w:tcPr>
            <w:tcW w:w="92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</w:t>
            </w:r>
          </w:p>
        </w:tc>
        <w:tc>
          <w:tcPr>
            <w:tcW w:w="150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504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>
                <v:shape id="_x0000_i1391" type="#_x0000_t75" style="width:45.95pt;height:22.35pt" o:ole="">
                  <v:imagedata r:id="rId14" o:title=""/>
                </v:shape>
                <o:OLEObject Type="Embed" ProgID="Equation.DSMT4" ShapeID="_x0000_i1391" DrawAspect="Content" ObjectID="_1669162041" r:id="rId22"/>
              </w:object>
            </w:r>
          </w:p>
        </w:tc>
        <w:tc>
          <w:tcPr>
            <w:tcW w:w="3658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73368A" w:rsidRPr="00EF4EC2" w:rsidTr="0073368A">
        <w:trPr>
          <w:trHeight w:val="399"/>
          <w:jc w:val="center"/>
        </w:trPr>
        <w:tc>
          <w:tcPr>
            <w:tcW w:w="92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50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504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392" type="#_x0000_t75" style="width:27.3pt;height:22.35pt" o:ole="">
                  <v:imagedata r:id="rId16" o:title=""/>
                </v:shape>
                <o:OLEObject Type="Embed" ProgID="Equation.DSMT4" ShapeID="_x0000_i1392" DrawAspect="Content" ObjectID="_1669162042" r:id="rId23"/>
              </w:object>
            </w:r>
          </w:p>
        </w:tc>
        <w:tc>
          <w:tcPr>
            <w:tcW w:w="3658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73368A" w:rsidRPr="00EF4EC2" w:rsidTr="0073368A">
        <w:trPr>
          <w:trHeight w:val="399"/>
          <w:jc w:val="center"/>
        </w:trPr>
        <w:tc>
          <w:tcPr>
            <w:tcW w:w="92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5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504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393" type="#_x0000_t75" style="width:27.3pt;height:22.35pt" o:ole="">
                  <v:imagedata r:id="rId16" o:title=""/>
                </v:shape>
                <o:OLEObject Type="Embed" ProgID="Equation.DSMT4" ShapeID="_x0000_i1393" DrawAspect="Content" ObjectID="_1669162043" r:id="rId24"/>
              </w:object>
            </w:r>
          </w:p>
        </w:tc>
        <w:tc>
          <w:tcPr>
            <w:tcW w:w="3658" w:type="dxa"/>
          </w:tcPr>
          <w:p w:rsidR="0073368A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Хранение</w:t>
            </w:r>
          </w:p>
        </w:tc>
      </w:tr>
      <w:tr w:rsidR="00D74F2D" w:rsidRPr="00EF4EC2" w:rsidTr="0073368A">
        <w:trPr>
          <w:trHeight w:val="399"/>
          <w:jc w:val="center"/>
        </w:trPr>
        <w:tc>
          <w:tcPr>
            <w:tcW w:w="92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4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D74F2D" w:rsidRPr="00EF4EC2" w:rsidRDefault="00D74F2D" w:rsidP="00CA50B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 w:rsidRPr="00EF4EC2"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D74F2D" w:rsidRPr="00EF4EC2" w:rsidTr="0073368A">
        <w:trPr>
          <w:trHeight w:val="399"/>
          <w:jc w:val="center"/>
        </w:trPr>
        <w:tc>
          <w:tcPr>
            <w:tcW w:w="92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4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D74F2D" w:rsidRPr="00EF4EC2" w:rsidRDefault="00D74F2D" w:rsidP="00CA50B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 w:rsidRPr="00EF4EC2">
              <w:rPr>
                <w:rFonts w:eastAsia="Calibri"/>
                <w:b w:val="0"/>
                <w:sz w:val="28"/>
                <w:szCs w:val="28"/>
                <w:lang w:val="vi-VN"/>
              </w:rPr>
              <w:t>1</w:t>
            </w:r>
          </w:p>
        </w:tc>
      </w:tr>
      <w:tr w:rsidR="00D74F2D" w:rsidRPr="00EF4EC2" w:rsidTr="0073368A">
        <w:trPr>
          <w:trHeight w:val="418"/>
          <w:jc w:val="center"/>
        </w:trPr>
        <w:tc>
          <w:tcPr>
            <w:tcW w:w="92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5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4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D74F2D" w:rsidRPr="00EF4EC2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Запрещенная комбинация</w:t>
            </w:r>
          </w:p>
        </w:tc>
      </w:tr>
    </w:tbl>
    <w:p w:rsidR="0073368A" w:rsidRPr="00EF4EC2" w:rsidRDefault="0073368A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73368A" w:rsidRPr="00EF4EC2" w:rsidRDefault="00FC197B" w:rsidP="005F4EF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42E3FC7E" wp14:editId="3F5A4CA2">
            <wp:extent cx="4447032" cy="2095500"/>
            <wp:effectExtent l="0" t="0" r="0" b="0"/>
            <wp:docPr id="827" name="Picture 8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" name="Picture 827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47032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ADD" w:rsidRPr="00EF4EC2" w:rsidRDefault="00D47ADD" w:rsidP="00220489">
      <w:pPr>
        <w:spacing w:after="0" w:line="240" w:lineRule="auto"/>
        <w:ind w:left="238" w:right="616" w:hanging="10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220489" w:rsidRPr="00EF4EC2" w:rsidRDefault="00220489" w:rsidP="00D47AD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Рис. 3 Одноступенчатый синхронный RS-триггер на элементах И-НЕ</w:t>
      </w:r>
    </w:p>
    <w:p w:rsidR="00D47ADD" w:rsidRPr="00EF4EC2" w:rsidRDefault="00D47ADD"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EF4EC2"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D47ADD" w:rsidRPr="00EF4EC2" w:rsidRDefault="00EF4EC2" w:rsidP="00EF4E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    2.4   </w:t>
      </w:r>
      <w:r w:rsidR="00D47ADD" w:rsidRPr="00EF4EC2">
        <w:rPr>
          <w:rFonts w:ascii="Times New Roman" w:hAnsi="Times New Roman" w:cs="Times New Roman"/>
          <w:b/>
          <w:sz w:val="28"/>
          <w:szCs w:val="28"/>
        </w:rPr>
        <w:t>Двухступенчатый</w:t>
      </w:r>
      <w:r w:rsidR="00D47ADD" w:rsidRPr="00EF4EC2">
        <w:rPr>
          <w:rFonts w:ascii="Times New Roman" w:eastAsia="Times New Roman" w:hAnsi="Times New Roman" w:cs="Times New Roman"/>
          <w:b/>
          <w:sz w:val="28"/>
          <w:szCs w:val="28"/>
        </w:rPr>
        <w:t xml:space="preserve"> синхронный RS-триггер</w:t>
      </w:r>
      <w:r w:rsidR="00D47ADD" w:rsidRPr="00EF4EC2">
        <w:rPr>
          <w:rFonts w:ascii="Times New Roman" w:hAnsi="Times New Roman" w:cs="Times New Roman"/>
          <w:b/>
          <w:sz w:val="28"/>
          <w:szCs w:val="28"/>
        </w:rPr>
        <w:t xml:space="preserve"> триггер с асинхронными </w:t>
      </w:r>
      <w:bookmarkStart w:id="2" w:name="_GoBack"/>
      <w:bookmarkEnd w:id="2"/>
      <w:r w:rsidR="00D47ADD" w:rsidRPr="00EF4EC2">
        <w:rPr>
          <w:rFonts w:ascii="Times New Roman" w:hAnsi="Times New Roman" w:cs="Times New Roman"/>
          <w:b/>
          <w:sz w:val="28"/>
          <w:szCs w:val="28"/>
        </w:rPr>
        <w:t>входами предустановки, выполненный на элементах И-НЕ</w:t>
      </w:r>
      <w:r w:rsidR="00D47ADD"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="00D47ADD" w:rsidRPr="00EF4EC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D47ADD" w:rsidRPr="00EF4EC2" w:rsidRDefault="00D47ADD" w:rsidP="00D47AD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</w:t>
      </w:r>
      <w:r w:rsidR="009333AB" w:rsidRPr="00EF4EC2">
        <w:rPr>
          <w:rFonts w:ascii="Times New Roman" w:hAnsi="Times New Roman" w:cs="Times New Roman"/>
          <w:sz w:val="28"/>
          <w:szCs w:val="28"/>
        </w:rPr>
        <w:t xml:space="preserve">ица истинности триггера (табл. </w:t>
      </w:r>
      <w:r w:rsidR="009333AB" w:rsidRPr="00EF4EC2"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D47ADD" w:rsidRPr="00EF4EC2" w:rsidRDefault="00D47ADD" w:rsidP="00D47ADD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9333AB" w:rsidRPr="00EF4EC2"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52"/>
        <w:gridCol w:w="682"/>
        <w:gridCol w:w="683"/>
        <w:gridCol w:w="682"/>
        <w:gridCol w:w="681"/>
        <w:gridCol w:w="1230"/>
        <w:gridCol w:w="1231"/>
        <w:gridCol w:w="3646"/>
      </w:tblGrid>
      <w:tr w:rsidR="009333AB" w:rsidRPr="00EF4EC2" w:rsidTr="009333AB">
        <w:trPr>
          <w:trHeight w:val="339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380">
                <v:shape id="_x0000_i1394" type="#_x0000_t75" style="width:9.95pt;height:18.6pt" o:ole="">
                  <v:imagedata r:id="rId10" o:title=""/>
                </v:shape>
                <o:OLEObject Type="Embed" ProgID="Equation.DSMT4" ShapeID="_x0000_i1394" DrawAspect="Content" ObjectID="_1669162044" r:id="rId26"/>
              </w:objec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279" w:dyaOrig="360">
                <v:shape id="_x0000_i1395" type="#_x0000_t75" style="width:13.65pt;height:18.6pt" o:ole="">
                  <v:imagedata r:id="rId12" o:title=""/>
                </v:shape>
                <o:OLEObject Type="Embed" ProgID="Equation.DSMT4" ShapeID="_x0000_i1395" DrawAspect="Content" ObjectID="_1669162045" r:id="rId27"/>
              </w:objec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>
                <v:shape id="_x0000_i1396" type="#_x0000_t75" style="width:45.95pt;height:22.35pt" o:ole="">
                  <v:imagedata r:id="rId14" o:title=""/>
                </v:shape>
                <o:OLEObject Type="Embed" ProgID="Equation.DSMT4" ShapeID="_x0000_i1396" DrawAspect="Content" ObjectID="_1669162046" r:id="rId28"/>
              </w:objec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EF4EC2">
              <w:rPr>
                <w:b w:val="0"/>
                <w:sz w:val="28"/>
                <w:szCs w:val="28"/>
              </w:rPr>
              <w:t>Запрещенная</w:t>
            </w:r>
            <w:r w:rsidRPr="00EF4EC2"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EF4EC2">
              <w:rPr>
                <w:b w:val="0"/>
                <w:sz w:val="28"/>
                <w:szCs w:val="28"/>
              </w:rPr>
              <w:t>комбинация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1 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ый 0 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397" type="#_x0000_t75" style="width:27.3pt;height:22.35pt" o:ole="">
                  <v:imagedata r:id="rId16" o:title=""/>
                </v:shape>
                <o:OLEObject Type="Embed" ProgID="Equation.DSMT4" ShapeID="_x0000_i1397" DrawAspect="Content" ObjectID="_1669162047" r:id="rId29"/>
              </w:objec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398" type="#_x0000_t75" style="width:27.3pt;height:22.35pt" o:ole="">
                  <v:imagedata r:id="rId16" o:title=""/>
                </v:shape>
                <o:OLEObject Type="Embed" ProgID="Equation.DSMT4" ShapeID="_x0000_i1398" DrawAspect="Content" ObjectID="_1669162048" r:id="rId30"/>
              </w:object>
            </w:r>
          </w:p>
        </w:tc>
        <w:tc>
          <w:tcPr>
            <w:tcW w:w="3658" w:type="dxa"/>
          </w:tcPr>
          <w:p w:rsidR="009333AB" w:rsidRPr="00EF4EC2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063ABB0C" wp14:editId="162666D2">
                  <wp:extent cx="240665" cy="190500"/>
                  <wp:effectExtent l="0" t="0" r="0" b="0"/>
                  <wp:docPr id="8992" name="Picture 899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92" name="Picture 8992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EF4EC2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9333AB" w:rsidRPr="00EF4EC2" w:rsidTr="009333AB">
        <w:trPr>
          <w:trHeight w:val="339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A434740" wp14:editId="62114E98">
                  <wp:extent cx="240665" cy="190500"/>
                  <wp:effectExtent l="0" t="0" r="0" b="0"/>
                  <wp:docPr id="9035" name="Picture 90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35" name="Picture 9035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9333AB" w:rsidRPr="00EF4EC2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9333AB" w:rsidRPr="00EF4EC2" w:rsidTr="009333AB">
        <w:trPr>
          <w:trHeight w:val="324"/>
          <w:jc w:val="center"/>
        </w:trPr>
        <w:tc>
          <w:tcPr>
            <w:tcW w:w="652" w:type="dxa"/>
          </w:tcPr>
          <w:p w:rsidR="009333AB" w:rsidRPr="00EF4EC2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D011015" wp14:editId="3CD2E0ED">
                  <wp:extent cx="240665" cy="190500"/>
                  <wp:effectExtent l="0" t="0" r="0" b="0"/>
                  <wp:docPr id="9079" name="Picture 90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79" name="Picture 9079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3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Pr="00EF4EC2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EF4EC2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</w:tbl>
    <w:p w:rsidR="00330710" w:rsidRPr="00EF4EC2" w:rsidRDefault="00FC197B" w:rsidP="005F4EFF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EF4EC2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53120" behindDoc="0" locked="0" layoutInCell="1" allowOverlap="1" wp14:anchorId="010BC223" wp14:editId="3B236A9E">
            <wp:simplePos x="0" y="0"/>
            <wp:positionH relativeFrom="column">
              <wp:posOffset>186055</wp:posOffset>
            </wp:positionH>
            <wp:positionV relativeFrom="paragraph">
              <wp:posOffset>172289</wp:posOffset>
            </wp:positionV>
            <wp:extent cx="5727065" cy="2668270"/>
            <wp:effectExtent l="0" t="0" r="6985" b="0"/>
            <wp:wrapNone/>
            <wp:docPr id="1449" name="Picture 14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" name="Picture 1449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7065" cy="2668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4EFF" w:rsidRPr="00EF4EC2" w:rsidRDefault="005F4EFF" w:rsidP="00CC5AF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FC197B" w:rsidP="00FC197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</w:p>
    <w:p w:rsidR="00317C5B" w:rsidRPr="00EF4EC2" w:rsidRDefault="00FC197B" w:rsidP="00FC197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333AB" w:rsidRPr="00EF4EC2">
        <w:rPr>
          <w:rFonts w:ascii="Times New Roman" w:hAnsi="Times New Roman" w:cs="Times New Roman"/>
          <w:sz w:val="28"/>
          <w:szCs w:val="28"/>
        </w:rPr>
        <w:t>Рис. 4 Двухступенчатый синхронный RS-триггер с асинхронными входами предустановки, выполненный на элементах И-НЕ</w:t>
      </w:r>
    </w:p>
    <w:p w:rsidR="00EF4EC2" w:rsidRPr="00EF4EC2" w:rsidRDefault="00EF4EC2" w:rsidP="00EF4EC2">
      <w:pPr>
        <w:pStyle w:val="ListParagraph"/>
        <w:spacing w:after="0" w:line="240" w:lineRule="auto"/>
        <w:ind w:left="375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17C5B" w:rsidRPr="00EF4EC2" w:rsidRDefault="00EF4EC2" w:rsidP="00EF4EC2">
      <w:pPr>
        <w:pStyle w:val="ListParagraph"/>
        <w:numPr>
          <w:ilvl w:val="1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</w:t>
      </w:r>
      <w:r w:rsidR="00317C5B" w:rsidRPr="00EF4EC2"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</w:t>
      </w:r>
      <w:r w:rsidR="00317C5B" w:rsidRPr="00EF4EC2">
        <w:rPr>
          <w:rFonts w:ascii="Times New Roman" w:hAnsi="Times New Roman" w:cs="Times New Roman"/>
          <w:b/>
          <w:sz w:val="28"/>
          <w:szCs w:val="28"/>
        </w:rPr>
        <w:t>D-триггер, выполненный на элементах И-НЕ</w:t>
      </w:r>
    </w:p>
    <w:p w:rsidR="00317C5B" w:rsidRPr="00EF4EC2" w:rsidRDefault="00317C5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истинности триггера (табл. 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5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</w:t>
      </w:r>
    </w:p>
    <w:p w:rsidR="00317C5B" w:rsidRPr="00EF4EC2" w:rsidRDefault="00317C5B" w:rsidP="00317C5B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5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12"/>
        <w:gridCol w:w="1243"/>
        <w:gridCol w:w="1739"/>
        <w:gridCol w:w="1717"/>
        <w:gridCol w:w="3576"/>
      </w:tblGrid>
      <w:tr w:rsidR="00317C5B" w:rsidRPr="00EF4EC2" w:rsidTr="00EF4EC2">
        <w:trPr>
          <w:trHeight w:val="439"/>
          <w:jc w:val="center"/>
        </w:trPr>
        <w:tc>
          <w:tcPr>
            <w:tcW w:w="1212" w:type="dxa"/>
          </w:tcPr>
          <w:p w:rsidR="00317C5B" w:rsidRPr="00EF4EC2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244" w:type="dxa"/>
          </w:tcPr>
          <w:p w:rsidR="00317C5B" w:rsidRPr="00EF4EC2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740" w:type="dxa"/>
          </w:tcPr>
          <w:p w:rsidR="00317C5B" w:rsidRPr="00EF4EC2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717" w:type="dxa"/>
          </w:tcPr>
          <w:p w:rsidR="00317C5B" w:rsidRPr="00EF4EC2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613058F4">
                <v:shape id="_x0000_i1399" type="#_x0000_t75" style="width:45.95pt;height:22.35pt" o:ole="">
                  <v:imagedata r:id="rId14" o:title=""/>
                </v:shape>
                <o:OLEObject Type="Embed" ProgID="Equation.DSMT4" ShapeID="_x0000_i1399" DrawAspect="Content" ObjectID="_1669162049" r:id="rId33"/>
              </w:object>
            </w:r>
          </w:p>
        </w:tc>
        <w:tc>
          <w:tcPr>
            <w:tcW w:w="3578" w:type="dxa"/>
          </w:tcPr>
          <w:p w:rsidR="00317C5B" w:rsidRPr="00EF4EC2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317C5B" w:rsidRPr="00EF4EC2" w:rsidTr="00EF4EC2">
        <w:trPr>
          <w:trHeight w:val="459"/>
          <w:jc w:val="center"/>
        </w:trPr>
        <w:tc>
          <w:tcPr>
            <w:tcW w:w="1212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44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740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Cambria Math" w:eastAsia="Cambria Math" w:hAnsi="Cambria Math" w:cs="Cambria Math"/>
                <w:sz w:val="28"/>
                <w:szCs w:val="28"/>
              </w:rPr>
              <w:t>𝑄</w:t>
            </w:r>
            <w:r w:rsidRPr="00EF4EC2">
              <w:rPr>
                <w:rFonts w:ascii="Times New Roman" w:eastAsia="Cambria Math" w:hAnsi="Times New Roman" w:cs="Times New Roman"/>
                <w:sz w:val="28"/>
                <w:szCs w:val="28"/>
              </w:rPr>
              <w:t>(</w:t>
            </w:r>
            <w:r w:rsidRPr="00EF4EC2">
              <w:rPr>
                <w:rFonts w:ascii="Cambria Math" w:eastAsia="Cambria Math" w:hAnsi="Cambria Math" w:cs="Cambria Math"/>
                <w:sz w:val="28"/>
                <w:szCs w:val="28"/>
              </w:rPr>
              <w:t>𝑡</w:t>
            </w:r>
            <w:r w:rsidRPr="00EF4EC2">
              <w:rPr>
                <w:rFonts w:ascii="Times New Roman" w:eastAsia="Cambria Math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717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eastAsia="Cambria Math" w:hAnsi="Times New Roman" w:cs="Times New Roman"/>
                <w:sz w:val="28"/>
                <w:szCs w:val="28"/>
              </w:rPr>
              <w:t>Q(t)</w:t>
            </w:r>
          </w:p>
        </w:tc>
        <w:tc>
          <w:tcPr>
            <w:tcW w:w="3578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317C5B" w:rsidRPr="00EF4EC2" w:rsidTr="00EF4EC2">
        <w:trPr>
          <w:trHeight w:val="439"/>
          <w:jc w:val="center"/>
        </w:trPr>
        <w:tc>
          <w:tcPr>
            <w:tcW w:w="1212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44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40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17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78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Установка 0</w:t>
            </w:r>
          </w:p>
        </w:tc>
      </w:tr>
      <w:tr w:rsidR="00317C5B" w:rsidRPr="00EF4EC2" w:rsidTr="00EF4EC2">
        <w:trPr>
          <w:trHeight w:val="459"/>
          <w:jc w:val="center"/>
        </w:trPr>
        <w:tc>
          <w:tcPr>
            <w:tcW w:w="1212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44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40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17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578" w:type="dxa"/>
          </w:tcPr>
          <w:p w:rsidR="00317C5B" w:rsidRPr="00EF4EC2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Установка 0</w:t>
            </w:r>
          </w:p>
        </w:tc>
      </w:tr>
    </w:tbl>
    <w:p w:rsidR="00317C5B" w:rsidRPr="00EF4EC2" w:rsidRDefault="00317C5B" w:rsidP="00317C5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EF4EC2" w:rsidRDefault="00317C5B" w:rsidP="00317C5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EF4EC2" w:rsidRDefault="00317C5B" w:rsidP="00317C5B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317C5B" w:rsidRPr="00EF4EC2" w:rsidRDefault="00EF4EC2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noProof/>
          <w:lang w:val="en-US"/>
        </w:rPr>
        <w:lastRenderedPageBreak/>
        <w:drawing>
          <wp:anchor distT="0" distB="0" distL="114300" distR="114300" simplePos="0" relativeHeight="251670528" behindDoc="0" locked="0" layoutInCell="1" allowOverlap="1" wp14:anchorId="58BE0830" wp14:editId="0D4D081C">
            <wp:simplePos x="0" y="0"/>
            <wp:positionH relativeFrom="column">
              <wp:posOffset>1074563</wp:posOffset>
            </wp:positionH>
            <wp:positionV relativeFrom="paragraph">
              <wp:posOffset>219710</wp:posOffset>
            </wp:positionV>
            <wp:extent cx="4000500" cy="1658112"/>
            <wp:effectExtent l="0" t="0" r="0" b="0"/>
            <wp:wrapNone/>
            <wp:docPr id="1760" name="Picture 17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" name="Picture 1760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658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33AB" w:rsidRPr="00EF4EC2" w:rsidRDefault="009333AB" w:rsidP="00EF4EC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17C5B" w:rsidRPr="00EF4EC2" w:rsidRDefault="00317C5B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Рис. 5 Одноступенчатый D-триггер, выполненный на элементах И-НЕ</w:t>
      </w:r>
    </w:p>
    <w:p w:rsidR="00317C5B" w:rsidRPr="00EF4EC2" w:rsidRDefault="00317C5B" w:rsidP="00317C5B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EF4EC2" w:rsidRDefault="00EF4EC2" w:rsidP="00EF4EC2">
      <w:pPr>
        <w:pStyle w:val="ListParagraph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2.6</w:t>
      </w:r>
      <w:r w:rsidR="00317C5B" w:rsidRPr="00EF4EC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="00317C5B" w:rsidRPr="00EF4EC2">
        <w:rPr>
          <w:rFonts w:ascii="Times New Roman" w:hAnsi="Times New Roman" w:cs="Times New Roman"/>
          <w:b/>
          <w:sz w:val="28"/>
          <w:szCs w:val="28"/>
        </w:rPr>
        <w:t xml:space="preserve">Динамический RS-триггер, работающий по переднему фронту, выполненный на элементах И-НЕ </w:t>
      </w:r>
    </w:p>
    <w:p w:rsidR="00317C5B" w:rsidRPr="00EF4EC2" w:rsidRDefault="00317C5B" w:rsidP="00317C5B">
      <w:pPr>
        <w:pStyle w:val="ListParagraph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</w:t>
      </w:r>
      <w:r w:rsidR="00CA36B4" w:rsidRPr="00EF4EC2">
        <w:rPr>
          <w:rFonts w:ascii="Times New Roman" w:hAnsi="Times New Roman" w:cs="Times New Roman"/>
          <w:sz w:val="28"/>
          <w:szCs w:val="28"/>
        </w:rPr>
        <w:t xml:space="preserve">ца истинности триггера (табл. </w:t>
      </w:r>
      <w:r w:rsidR="00CA36B4" w:rsidRPr="00EF4EC2">
        <w:rPr>
          <w:rFonts w:ascii="Times New Roman" w:hAnsi="Times New Roman" w:cs="Times New Roman"/>
          <w:sz w:val="28"/>
          <w:szCs w:val="28"/>
          <w:lang w:val="vi-VN"/>
        </w:rPr>
        <w:t>6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317C5B" w:rsidRPr="00EF4EC2" w:rsidRDefault="00317C5B" w:rsidP="00317C5B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8649A8" w:rsidRPr="00EF4EC2">
        <w:rPr>
          <w:rFonts w:ascii="Times New Roman" w:hAnsi="Times New Roman" w:cs="Times New Roman"/>
          <w:sz w:val="28"/>
          <w:szCs w:val="28"/>
          <w:lang w:val="vi-VN"/>
        </w:rPr>
        <w:t>6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82"/>
        <w:gridCol w:w="705"/>
        <w:gridCol w:w="822"/>
        <w:gridCol w:w="1841"/>
        <w:gridCol w:w="1938"/>
        <w:gridCol w:w="3263"/>
      </w:tblGrid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380" w14:anchorId="6B21119B">
                <v:shape id="_x0000_i1416" type="#_x0000_t75" style="width:9.95pt;height:18.6pt" o:ole="">
                  <v:imagedata r:id="rId10" o:title=""/>
                </v:shape>
                <o:OLEObject Type="Embed" ProgID="Equation.DSMT4" ShapeID="_x0000_i1416" DrawAspect="Content" ObjectID="_1669162050" r:id="rId35"/>
              </w:objec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279" w:dyaOrig="360" w14:anchorId="6EAD4F02">
                <v:shape id="_x0000_i1417" type="#_x0000_t75" style="width:13.65pt;height:18.6pt" o:ole="">
                  <v:imagedata r:id="rId12" o:title=""/>
                </v:shape>
                <o:OLEObject Type="Embed" ProgID="Equation.DSMT4" ShapeID="_x0000_i1417" DrawAspect="Content" ObjectID="_1669162051" r:id="rId36"/>
              </w:objec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15A1C42">
                <v:shape id="_x0000_i1418" type="#_x0000_t75" style="width:45.95pt;height:22.35pt" o:ole="">
                  <v:imagedata r:id="rId14" o:title=""/>
                </v:shape>
                <o:OLEObject Type="Embed" ProgID="Equation.DSMT4" ShapeID="_x0000_i1418" DrawAspect="Content" ObjectID="_1669162052" r:id="rId37"/>
              </w:objec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67CC2D8E">
                <v:shape id="_x0000_i1419" type="#_x0000_t75" style="width:27.3pt;height:22.35pt" o:ole="">
                  <v:imagedata r:id="rId16" o:title=""/>
                </v:shape>
                <o:OLEObject Type="Embed" ProgID="Equation.DSMT4" ShapeID="_x0000_i1419" DrawAspect="Content" ObjectID="_1669162053" r:id="rId38"/>
              </w:objec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7ADA5779">
                <v:shape id="_x0000_i1420" type="#_x0000_t75" style="width:27.3pt;height:22.35pt" o:ole="">
                  <v:imagedata r:id="rId16" o:title=""/>
                </v:shape>
                <o:OLEObject Type="Embed" ProgID="Equation.DSMT4" ShapeID="_x0000_i1420" DrawAspect="Content" ObjectID="_1669162054" r:id="rId39"/>
              </w:objec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F3CD883" wp14:editId="3C4AF83A">
                  <wp:extent cx="240665" cy="190500"/>
                  <wp:effectExtent l="0" t="0" r="0" b="0"/>
                  <wp:docPr id="9490" name="Picture 949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90" name="Picture 9490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Возбуждение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Возбуждение</w: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3218C5C" wp14:editId="59125D3E">
                  <wp:extent cx="240665" cy="190500"/>
                  <wp:effectExtent l="0" t="0" r="0" b="0"/>
                  <wp:docPr id="9525" name="Picture 95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5" name="Picture 9525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8649A8" w:rsidRPr="00EF4EC2" w:rsidTr="00CC7792">
        <w:trPr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08FF9BA" wp14:editId="1E6C251F">
                  <wp:extent cx="240665" cy="190500"/>
                  <wp:effectExtent l="0" t="0" r="0" b="0"/>
                  <wp:docPr id="9558" name="Picture 955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58" name="Picture 9558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8649A8" w:rsidRPr="00EF4EC2" w:rsidTr="00CC7792">
        <w:trPr>
          <w:trHeight w:val="104"/>
          <w:jc w:val="center"/>
        </w:trPr>
        <w:tc>
          <w:tcPr>
            <w:tcW w:w="78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705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22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1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38" w:type="dxa"/>
          </w:tcPr>
          <w:p w:rsidR="008649A8" w:rsidRPr="00EF4EC2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3C672415">
                <v:shape id="_x0000_i1421" type="#_x0000_t75" style="width:27.3pt;height:22.35pt" o:ole="">
                  <v:imagedata r:id="rId16" o:title=""/>
                </v:shape>
                <o:OLEObject Type="Embed" ProgID="Equation.DSMT4" ShapeID="_x0000_i1421" DrawAspect="Content" ObjectID="_1669162055" r:id="rId40"/>
              </w:object>
            </w:r>
          </w:p>
        </w:tc>
        <w:tc>
          <w:tcPr>
            <w:tcW w:w="3263" w:type="dxa"/>
          </w:tcPr>
          <w:p w:rsidR="008649A8" w:rsidRPr="00EF4EC2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</w:tbl>
    <w:p w:rsidR="00317C5B" w:rsidRPr="00EF4EC2" w:rsidRDefault="00317C5B" w:rsidP="00534CF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34CFD" w:rsidRPr="00EF4EC2" w:rsidRDefault="00534CFD" w:rsidP="00317C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4CFD" w:rsidRPr="00EF4EC2" w:rsidRDefault="00FC197B" w:rsidP="00534CF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eastAsia="Calibri" w:hAnsi="Times New Roman" w:cs="Times New Roman"/>
          <w:noProof/>
          <w:lang w:val="en-US"/>
        </w:rPr>
        <mc:AlternateContent>
          <mc:Choice Requires="wpg">
            <w:drawing>
              <wp:inline distT="0" distB="0" distL="0" distR="0" wp14:anchorId="35D8D3DB" wp14:editId="5A4437DF">
                <wp:extent cx="4581145" cy="1961388"/>
                <wp:effectExtent l="0" t="0" r="0" b="0"/>
                <wp:docPr id="22799" name="Group 227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81145" cy="1961388"/>
                          <a:chOff x="0" y="0"/>
                          <a:chExt cx="4581145" cy="1961388"/>
                        </a:xfrm>
                      </wpg:grpSpPr>
                      <wps:wsp>
                        <wps:cNvPr id="1740" name="Rectangle 1740"/>
                        <wps:cNvSpPr/>
                        <wps:spPr>
                          <a:xfrm>
                            <a:off x="2521585" y="322076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1" name="Rectangle 1741"/>
                        <wps:cNvSpPr/>
                        <wps:spPr>
                          <a:xfrm>
                            <a:off x="2521585" y="52629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2" name="Rectangle 1742"/>
                        <wps:cNvSpPr/>
                        <wps:spPr>
                          <a:xfrm>
                            <a:off x="2521585" y="73203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3" name="Rectangle 1743"/>
                        <wps:cNvSpPr/>
                        <wps:spPr>
                          <a:xfrm>
                            <a:off x="2521585" y="936248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4" name="Rectangle 1744"/>
                        <wps:cNvSpPr/>
                        <wps:spPr>
                          <a:xfrm>
                            <a:off x="2521585" y="1140465"/>
                            <a:ext cx="59288" cy="2625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5" name="Rectangle 1745"/>
                        <wps:cNvSpPr/>
                        <wps:spPr>
                          <a:xfrm>
                            <a:off x="2521585" y="1344680"/>
                            <a:ext cx="59288" cy="2625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6" name="Rectangle 1746"/>
                        <wps:cNvSpPr/>
                        <wps:spPr>
                          <a:xfrm>
                            <a:off x="2521585" y="1548896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1747" name="Rectangle 1747"/>
                        <wps:cNvSpPr/>
                        <wps:spPr>
                          <a:xfrm>
                            <a:off x="2521585" y="1753112"/>
                            <a:ext cx="59288" cy="2625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68" name="Picture 1768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1145" cy="1961388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5D8D3DB" id="Group 22799" o:spid="_x0000_s1026" style="width:360.7pt;height:154.45pt;mso-position-horizontal-relative:char;mso-position-vertical-relative:line" coordsize="45811,19613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">
                <v:rect id="Rectangle 1740" o:spid="_x0000_s1027" style="position:absolute;left:25215;top:3220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1" o:spid="_x0000_s1028" style="position:absolute;left:25215;top:5262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2" o:spid="_x0000_s1029" style="position:absolute;left:25215;top:7320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3" o:spid="_x0000_s1030" style="position:absolute;left:25215;top:9362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4" o:spid="_x0000_s1031" style="position:absolute;left:25215;top:11404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5" o:spid="_x0000_s1032" style="position:absolute;left:25215;top:13446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6" o:spid="_x0000_s1033" style="position:absolute;left:25215;top:15488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747" o:spid="_x0000_s1034" style="position:absolute;left:25215;top:17531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1768" o:spid="_x0000_s1035" type="#_x0000_t75" style="position:absolute;width:45811;height:196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">
                  <v:imagedata r:id="rId42" o:title=""/>
                </v:shape>
                <w10:anchorlock/>
              </v:group>
            </w:pict>
          </mc:Fallback>
        </mc:AlternateContent>
      </w: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Рис. 6 Динамический RS-триггер, работающий по переднему фронту, выполненный на элементах И-НЕ</w:t>
      </w:r>
    </w:p>
    <w:p w:rsidR="008649A8" w:rsidRPr="00EF4EC2" w:rsidRDefault="008649A8" w:rsidP="00317C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EF4EC2" w:rsidRDefault="00317C5B" w:rsidP="00317C5B">
      <w:pPr>
        <w:pStyle w:val="ListParagraph"/>
        <w:spacing w:after="0" w:line="240" w:lineRule="auto"/>
        <w:ind w:left="792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8649A8" w:rsidRPr="00EF4EC2" w:rsidRDefault="008649A8"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EF4EC2"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8649A8" w:rsidRPr="00EF4EC2" w:rsidRDefault="00EF4EC2" w:rsidP="00EF4EC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F4EC2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2.7 </w:t>
      </w:r>
      <w:r w:rsidR="008649A8" w:rsidRPr="00EF4EC2">
        <w:rPr>
          <w:rFonts w:ascii="Times New Roman" w:hAnsi="Times New Roman" w:cs="Times New Roman"/>
          <w:b/>
          <w:sz w:val="28"/>
          <w:szCs w:val="28"/>
        </w:rPr>
        <w:t xml:space="preserve">Динамический RS-триггер, работающий по заднему фронту, выполненный на элементах ИЛИ-НЕ </w:t>
      </w:r>
    </w:p>
    <w:p w:rsidR="008649A8" w:rsidRPr="00EF4EC2" w:rsidRDefault="008649A8" w:rsidP="00534CF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</w:t>
      </w:r>
      <w:r w:rsidR="00F13AA9" w:rsidRPr="00EF4EC2">
        <w:rPr>
          <w:rFonts w:ascii="Times New Roman" w:hAnsi="Times New Roman" w:cs="Times New Roman"/>
          <w:sz w:val="28"/>
          <w:szCs w:val="28"/>
        </w:rPr>
        <w:t xml:space="preserve">ца истинности триггера (табл. </w:t>
      </w:r>
      <w:r w:rsidR="00F13AA9" w:rsidRPr="00EF4EC2">
        <w:rPr>
          <w:rFonts w:ascii="Times New Roman" w:hAnsi="Times New Roman" w:cs="Times New Roman"/>
          <w:sz w:val="28"/>
          <w:szCs w:val="28"/>
          <w:lang w:val="vi-VN"/>
        </w:rPr>
        <w:t>7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8649A8" w:rsidRPr="00EF4EC2" w:rsidRDefault="00CA50B2" w:rsidP="00534CFD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ца 7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9385" w:type="dxa"/>
        <w:tblInd w:w="108" w:type="dxa"/>
        <w:tblLook w:val="04A0" w:firstRow="1" w:lastRow="0" w:firstColumn="1" w:lastColumn="0" w:noHBand="0" w:noVBand="1"/>
      </w:tblPr>
      <w:tblGrid>
        <w:gridCol w:w="673"/>
        <w:gridCol w:w="108"/>
        <w:gridCol w:w="710"/>
        <w:gridCol w:w="108"/>
        <w:gridCol w:w="708"/>
        <w:gridCol w:w="108"/>
        <w:gridCol w:w="1712"/>
        <w:gridCol w:w="108"/>
        <w:gridCol w:w="1712"/>
        <w:gridCol w:w="108"/>
        <w:gridCol w:w="3330"/>
      </w:tblGrid>
      <w:tr w:rsidR="00F13AA9" w:rsidRPr="00EF4EC2" w:rsidTr="00CC7792">
        <w:trPr>
          <w:trHeight w:val="317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380" w14:anchorId="6069B0D0">
                <v:shape id="_x0000_i1400" type="#_x0000_t75" style="width:9.95pt;height:18.6pt" o:ole="">
                  <v:imagedata r:id="rId10" o:title=""/>
                </v:shape>
                <o:OLEObject Type="Embed" ProgID="Equation.DSMT4" ShapeID="_x0000_i1400" DrawAspect="Content" ObjectID="_1669162056" r:id="rId43"/>
              </w:objec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279" w:dyaOrig="360" w14:anchorId="51B107AF">
                <v:shape id="_x0000_i1401" type="#_x0000_t75" style="width:13.65pt;height:18.6pt" o:ole="">
                  <v:imagedata r:id="rId12" o:title=""/>
                </v:shape>
                <o:OLEObject Type="Embed" ProgID="Equation.DSMT4" ShapeID="_x0000_i1401" DrawAspect="Content" ObjectID="_1669162057" r:id="rId44"/>
              </w:objec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7A4A4EC">
                <v:shape id="_x0000_i1402" type="#_x0000_t75" style="width:45.95pt;height:22.35pt" o:ole="">
                  <v:imagedata r:id="rId14" o:title=""/>
                </v:shape>
                <o:OLEObject Type="Embed" ProgID="Equation.DSMT4" ShapeID="_x0000_i1402" DrawAspect="Content" ObjectID="_1669162058" r:id="rId45"/>
              </w:objec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F13AA9" w:rsidRPr="00EF4EC2" w:rsidTr="00CC7792">
        <w:trPr>
          <w:trHeight w:val="317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77C302B6">
                <v:shape id="_x0000_i1403" type="#_x0000_t75" style="width:27.3pt;height:22.35pt" o:ole="">
                  <v:imagedata r:id="rId16" o:title=""/>
                </v:shape>
                <o:OLEObject Type="Embed" ProgID="Equation.DSMT4" ShapeID="_x0000_i1403" DrawAspect="Content" ObjectID="_1669162059" r:id="rId46"/>
              </w:objec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F13AA9" w:rsidRPr="00EF4EC2" w:rsidTr="00CC7792">
        <w:trPr>
          <w:trHeight w:val="332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5F6F9431">
                <v:shape id="_x0000_i1404" type="#_x0000_t75" style="width:27.3pt;height:22.35pt" o:ole="">
                  <v:imagedata r:id="rId16" o:title=""/>
                </v:shape>
                <o:OLEObject Type="Embed" ProgID="Equation.DSMT4" ShapeID="_x0000_i1404" DrawAspect="Content" ObjectID="_1669162060" r:id="rId47"/>
              </w:objec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F13AA9" w:rsidRPr="00EF4EC2" w:rsidTr="00CC7792">
        <w:trPr>
          <w:trHeight w:val="317"/>
        </w:trPr>
        <w:tc>
          <w:tcPr>
            <w:tcW w:w="781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06205283" wp14:editId="210A1FAB">
                  <wp:extent cx="231775" cy="17081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Возбуждение 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Возбуждение </w:t>
            </w:r>
          </w:p>
        </w:tc>
        <w:tc>
          <w:tcPr>
            <w:tcW w:w="3330" w:type="dxa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F13AA9" w:rsidRPr="00EF4EC2" w:rsidTr="00CC7792">
        <w:trPr>
          <w:trHeight w:val="317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C6D9FD1" wp14:editId="3498CD59">
                  <wp:extent cx="231775" cy="170815"/>
                  <wp:effectExtent l="0" t="0" r="0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F13AA9" w:rsidRPr="00EF4EC2" w:rsidTr="00CC7792">
        <w:trPr>
          <w:trHeight w:val="317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650AA08D" wp14:editId="63BE3D87">
                  <wp:extent cx="231775" cy="170815"/>
                  <wp:effectExtent l="0" t="0" r="0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F13AA9" w:rsidRPr="00EF4EC2" w:rsidTr="00CC7792">
        <w:trPr>
          <w:trHeight w:val="332"/>
        </w:trPr>
        <w:tc>
          <w:tcPr>
            <w:tcW w:w="673" w:type="dxa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8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6" w:type="dxa"/>
            <w:gridSpan w:val="2"/>
          </w:tcPr>
          <w:p w:rsidR="00F13AA9" w:rsidRPr="00EF4EC2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  <w:gridSpan w:val="2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02E774A1">
                <v:shape id="_x0000_i1405" type="#_x0000_t75" style="width:27.3pt;height:22.35pt" o:ole="">
                  <v:imagedata r:id="rId16" o:title=""/>
                </v:shape>
                <o:OLEObject Type="Embed" ProgID="Equation.DSMT4" ShapeID="_x0000_i1405" DrawAspect="Content" ObjectID="_1669162061" r:id="rId49"/>
              </w:object>
            </w:r>
          </w:p>
        </w:tc>
        <w:tc>
          <w:tcPr>
            <w:tcW w:w="3438" w:type="dxa"/>
            <w:gridSpan w:val="2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</w:tbl>
    <w:p w:rsidR="00CA50B2" w:rsidRPr="00EF4EC2" w:rsidRDefault="00CA50B2" w:rsidP="00CA50B2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550D63" w:rsidRPr="00EF4EC2" w:rsidRDefault="00FC197B" w:rsidP="00D24327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eastAsia="Calibri" w:hAnsi="Times New Roman" w:cs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44B4AFF" wp14:editId="2788E225">
                <wp:simplePos x="0" y="0"/>
                <wp:positionH relativeFrom="column">
                  <wp:posOffset>176411</wp:posOffset>
                </wp:positionH>
                <wp:positionV relativeFrom="paragraph">
                  <wp:posOffset>117822</wp:posOffset>
                </wp:positionV>
                <wp:extent cx="5743957" cy="2153412"/>
                <wp:effectExtent l="0" t="0" r="9525" b="0"/>
                <wp:wrapNone/>
                <wp:docPr id="24411" name="Group 244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3957" cy="2153412"/>
                          <a:chOff x="0" y="0"/>
                          <a:chExt cx="5743957" cy="2153412"/>
                        </a:xfrm>
                      </wpg:grpSpPr>
                      <wps:wsp>
                        <wps:cNvPr id="2040" name="Rectangle 2040"/>
                        <wps:cNvSpPr/>
                        <wps:spPr>
                          <a:xfrm>
                            <a:off x="3021457" y="87127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041" name="Rectangle 2041"/>
                        <wps:cNvSpPr/>
                        <wps:spPr>
                          <a:xfrm>
                            <a:off x="5059426" y="29134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042" name="Rectangle 2042"/>
                        <wps:cNvSpPr/>
                        <wps:spPr>
                          <a:xfrm>
                            <a:off x="5103622" y="29134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16" name="Picture 2316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43957" cy="215341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4B4AFF" id="Group 24411" o:spid="_x0000_s1036" style="position:absolute;left:0;text-align:left;margin-left:13.9pt;margin-top:9.3pt;width:452.3pt;height:169.55pt;z-index:251660288;mso-position-horizontal-relative:text;mso-position-vertical-relative:text" coordsize="57439,21534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">
                <v:rect id="Rectangle 2040" o:spid="_x0000_s1037" style="position:absolute;left:30214;top:871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041" o:spid="_x0000_s1038" style="position:absolute;left:50594;top:291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042" o:spid="_x0000_s1039" style="position:absolute;left:51036;top:291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2316" o:spid="_x0000_s1040" type="#_x0000_t75" style="position:absolute;width:57439;height:215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">
                  <v:imagedata r:id="rId51" o:title=""/>
                </v:shape>
              </v:group>
            </w:pict>
          </mc:Fallback>
        </mc:AlternateContent>
      </w:r>
    </w:p>
    <w:p w:rsidR="008649A8" w:rsidRPr="00EF4EC2" w:rsidRDefault="008649A8" w:rsidP="008649A8">
      <w:pPr>
        <w:spacing w:after="0" w:line="240" w:lineRule="auto"/>
        <w:ind w:right="1256"/>
        <w:jc w:val="right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C197B" w:rsidRPr="00EF4EC2" w:rsidRDefault="00FC197B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Рис. 7 Динамический RS-триггер, работающий по заднему фронту, выполненный на элементах ИЛИ-НЕ</w:t>
      </w:r>
    </w:p>
    <w:p w:rsidR="008649A8" w:rsidRPr="00EF4EC2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EF4EC2" w:rsidP="00AD00D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F4EC2">
        <w:rPr>
          <w:rFonts w:ascii="Times New Roman" w:hAnsi="Times New Roman" w:cs="Times New Roman"/>
          <w:b/>
          <w:sz w:val="28"/>
          <w:szCs w:val="28"/>
          <w:lang w:val="vi-VN"/>
        </w:rPr>
        <w:t xml:space="preserve">2.8 </w:t>
      </w:r>
      <w:r w:rsidR="008649A8" w:rsidRPr="00EF4EC2">
        <w:rPr>
          <w:rFonts w:ascii="Times New Roman" w:hAnsi="Times New Roman" w:cs="Times New Roman"/>
          <w:b/>
          <w:sz w:val="28"/>
          <w:szCs w:val="28"/>
        </w:rPr>
        <w:t xml:space="preserve">Т-триггер с асинхронными входами предустановки, выполненный на основе двухступенчатого RS-триггера </w:t>
      </w:r>
    </w:p>
    <w:p w:rsidR="008649A8" w:rsidRPr="00EF4EC2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ца истинности триггера (таб</w:t>
      </w:r>
      <w:r w:rsidR="00F13AA9" w:rsidRPr="00EF4EC2">
        <w:rPr>
          <w:rFonts w:ascii="Times New Roman" w:hAnsi="Times New Roman" w:cs="Times New Roman"/>
          <w:sz w:val="28"/>
          <w:szCs w:val="28"/>
        </w:rPr>
        <w:t xml:space="preserve">л. </w:t>
      </w:r>
      <w:r w:rsidR="00F13AA9" w:rsidRPr="00EF4EC2">
        <w:rPr>
          <w:rFonts w:ascii="Times New Roman" w:hAnsi="Times New Roman" w:cs="Times New Roman"/>
          <w:sz w:val="28"/>
          <w:szCs w:val="28"/>
          <w:lang w:val="vi-VN"/>
        </w:rPr>
        <w:t>8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CA50B2" w:rsidRPr="00EF4EC2" w:rsidRDefault="00CA50B2" w:rsidP="00F13AA9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13AA9" w:rsidRPr="00EF4EC2">
        <w:rPr>
          <w:rFonts w:ascii="Times New Roman" w:hAnsi="Times New Roman" w:cs="Times New Roman"/>
          <w:sz w:val="28"/>
          <w:szCs w:val="28"/>
          <w:lang w:val="vi-VN"/>
        </w:rPr>
        <w:t>8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5"/>
        <w:gridCol w:w="696"/>
        <w:gridCol w:w="698"/>
        <w:gridCol w:w="1809"/>
        <w:gridCol w:w="1811"/>
        <w:gridCol w:w="3808"/>
      </w:tblGrid>
      <w:tr w:rsidR="00F13AA9" w:rsidRPr="00EF4EC2" w:rsidTr="00CC7792">
        <w:trPr>
          <w:trHeight w:val="310"/>
          <w:jc w:val="center"/>
        </w:trPr>
        <w:tc>
          <w:tcPr>
            <w:tcW w:w="666" w:type="dxa"/>
          </w:tcPr>
          <w:p w:rsidR="00F13AA9" w:rsidRPr="00EF4EC2" w:rsidRDefault="00F13AA9" w:rsidP="00F13AA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380" w14:anchorId="42E62569">
                <v:shape id="_x0000_i1406" type="#_x0000_t75" style="width:9.95pt;height:18.6pt" o:ole="">
                  <v:imagedata r:id="rId10" o:title=""/>
                </v:shape>
                <o:OLEObject Type="Embed" ProgID="Equation.DSMT4" ShapeID="_x0000_i1406" DrawAspect="Content" ObjectID="_1669162062" r:id="rId52"/>
              </w:objec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279" w:dyaOrig="360" w14:anchorId="12361154">
                <v:shape id="_x0000_i1407" type="#_x0000_t75" style="width:13.65pt;height:18.6pt" o:ole="">
                  <v:imagedata r:id="rId12" o:title=""/>
                </v:shape>
                <o:OLEObject Type="Embed" ProgID="Equation.DSMT4" ShapeID="_x0000_i1407" DrawAspect="Content" ObjectID="_1669162063" r:id="rId53"/>
              </w:objec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1BD5E25">
                <v:shape id="_x0000_i1408" type="#_x0000_t75" style="width:45.95pt;height:22.35pt" o:ole="">
                  <v:imagedata r:id="rId14" o:title=""/>
                </v:shape>
                <o:OLEObject Type="Embed" ProgID="Equation.DSMT4" ShapeID="_x0000_i1408" DrawAspect="Content" ObjectID="_1669162064" r:id="rId54"/>
              </w:object>
            </w:r>
          </w:p>
        </w:tc>
        <w:tc>
          <w:tcPr>
            <w:tcW w:w="3810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F13AA9" w:rsidRPr="00EF4EC2" w:rsidTr="00CC7792">
        <w:trPr>
          <w:trHeight w:val="310"/>
          <w:jc w:val="center"/>
        </w:trPr>
        <w:tc>
          <w:tcPr>
            <w:tcW w:w="666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10" w:type="dxa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F13AA9" w:rsidRPr="00EF4EC2" w:rsidTr="00CC7792">
        <w:trPr>
          <w:trHeight w:val="310"/>
          <w:jc w:val="center"/>
        </w:trPr>
        <w:tc>
          <w:tcPr>
            <w:tcW w:w="666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3810" w:type="dxa"/>
          </w:tcPr>
          <w:p w:rsidR="00F13AA9" w:rsidRPr="00EF4EC2" w:rsidRDefault="00F13AA9" w:rsidP="00F13A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Асинхронная 1</w:t>
            </w:r>
          </w:p>
        </w:tc>
      </w:tr>
      <w:tr w:rsidR="00F13AA9" w:rsidRPr="00EF4EC2" w:rsidTr="00CC7792">
        <w:trPr>
          <w:trHeight w:val="325"/>
          <w:jc w:val="center"/>
        </w:trPr>
        <w:tc>
          <w:tcPr>
            <w:tcW w:w="666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10" w:type="dxa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>Асинхронная  0</w:t>
            </w:r>
          </w:p>
        </w:tc>
      </w:tr>
      <w:tr w:rsidR="00F13AA9" w:rsidRPr="00EF4EC2" w:rsidTr="00CC7792">
        <w:trPr>
          <w:trHeight w:val="310"/>
          <w:jc w:val="center"/>
        </w:trPr>
        <w:tc>
          <w:tcPr>
            <w:tcW w:w="666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78761988">
                <v:shape id="_x0000_i1409" type="#_x0000_t75" style="width:27.3pt;height:22.35pt" o:ole="">
                  <v:imagedata r:id="rId16" o:title=""/>
                </v:shape>
                <o:OLEObject Type="Embed" ProgID="Equation.DSMT4" ShapeID="_x0000_i1409" DrawAspect="Content" ObjectID="_1669162065" r:id="rId55"/>
              </w:object>
            </w:r>
          </w:p>
        </w:tc>
        <w:tc>
          <w:tcPr>
            <w:tcW w:w="3810" w:type="dxa"/>
          </w:tcPr>
          <w:p w:rsidR="00F13AA9" w:rsidRPr="00EF4EC2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F13AA9" w:rsidRPr="00EF4EC2" w:rsidTr="00CC7792">
        <w:trPr>
          <w:trHeight w:val="310"/>
          <w:jc w:val="center"/>
        </w:trPr>
        <w:tc>
          <w:tcPr>
            <w:tcW w:w="666" w:type="dxa"/>
          </w:tcPr>
          <w:p w:rsidR="00F13AA9" w:rsidRPr="00EF4EC2" w:rsidRDefault="00F13AA9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958602F" wp14:editId="5E6ED47F">
                  <wp:extent cx="240665" cy="190500"/>
                  <wp:effectExtent l="0" t="0" r="0" b="0"/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99" name="Picture 10199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97" w:type="dxa"/>
          </w:tcPr>
          <w:p w:rsidR="00F13AA9" w:rsidRPr="00EF4EC2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8" w:type="dxa"/>
          </w:tcPr>
          <w:p w:rsidR="00F13AA9" w:rsidRPr="00EF4EC2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10" w:type="dxa"/>
          </w:tcPr>
          <w:p w:rsidR="00F13AA9" w:rsidRPr="00EF4EC2" w:rsidRDefault="00F13AA9" w:rsidP="00CA7053">
            <w:pPr>
              <w:ind w:right="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410" type="#_x0000_t75" style="width:27.3pt;height:22.35pt" o:ole="">
                  <v:imagedata r:id="rId16" o:title=""/>
                </v:shape>
                <o:OLEObject Type="Embed" ProgID="Equation.DSMT4" ShapeID="_x0000_i1410" DrawAspect="Content" ObjectID="_1669162066" r:id="rId56"/>
              </w:object>
            </w:r>
          </w:p>
        </w:tc>
        <w:tc>
          <w:tcPr>
            <w:tcW w:w="1812" w:type="dxa"/>
          </w:tcPr>
          <w:p w:rsidR="00F13AA9" w:rsidRPr="00EF4EC2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3810" w:type="dxa"/>
          </w:tcPr>
          <w:p w:rsidR="00F13AA9" w:rsidRPr="00EF4EC2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Переключение в противоположное состояние </w:t>
            </w:r>
          </w:p>
        </w:tc>
      </w:tr>
    </w:tbl>
    <w:p w:rsidR="00F13AA9" w:rsidRPr="00EF4EC2" w:rsidRDefault="00F13AA9" w:rsidP="00F13AA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8649A8" w:rsidRPr="00EF4EC2" w:rsidRDefault="008649A8" w:rsidP="008649A8">
      <w:pPr>
        <w:spacing w:after="3" w:line="240" w:lineRule="auto"/>
        <w:ind w:left="10" w:right="740" w:hanging="10"/>
        <w:jc w:val="right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8649A8" w:rsidP="008649A8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0D63" w:rsidRPr="00EF4EC2" w:rsidRDefault="00550D63" w:rsidP="00CA36B4">
      <w:pPr>
        <w:spacing w:after="0" w:line="240" w:lineRule="auto"/>
        <w:ind w:right="1164"/>
        <w:jc w:val="right"/>
        <w:rPr>
          <w:rFonts w:ascii="Times New Roman" w:hAnsi="Times New Roman" w:cs="Times New Roman"/>
          <w:sz w:val="28"/>
          <w:szCs w:val="28"/>
        </w:rPr>
      </w:pPr>
    </w:p>
    <w:p w:rsidR="00D24327" w:rsidRDefault="00D24327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eastAsia="Calibri" w:hAnsi="Times New Roman" w:cs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CDAFBC7" wp14:editId="57F9F3DB">
                <wp:simplePos x="0" y="0"/>
                <wp:positionH relativeFrom="column">
                  <wp:posOffset>82071</wp:posOffset>
                </wp:positionH>
                <wp:positionV relativeFrom="paragraph">
                  <wp:posOffset>30312</wp:posOffset>
                </wp:positionV>
                <wp:extent cx="5943600" cy="3048024"/>
                <wp:effectExtent l="0" t="0" r="0" b="0"/>
                <wp:wrapNone/>
                <wp:docPr id="23895" name="Group 238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3048024"/>
                          <a:chOff x="-439947" y="-112144"/>
                          <a:chExt cx="5943600" cy="3048024"/>
                        </a:xfrm>
                      </wpg:grpSpPr>
                      <wps:wsp>
                        <wps:cNvPr id="2364" name="Rectangle 2364"/>
                        <wps:cNvSpPr/>
                        <wps:spPr>
                          <a:xfrm>
                            <a:off x="3384169" y="13339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65" name="Rectangle 2365"/>
                        <wps:cNvSpPr/>
                        <wps:spPr>
                          <a:xfrm>
                            <a:off x="3384169" y="219333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66" name="Rectangle 2366"/>
                        <wps:cNvSpPr/>
                        <wps:spPr>
                          <a:xfrm>
                            <a:off x="3384169" y="423549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67" name="Rectangle 2367"/>
                        <wps:cNvSpPr/>
                        <wps:spPr>
                          <a:xfrm>
                            <a:off x="3384169" y="627766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68" name="Rectangle 2368"/>
                        <wps:cNvSpPr/>
                        <wps:spPr>
                          <a:xfrm>
                            <a:off x="3384169" y="83198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69" name="Rectangle 2369"/>
                        <wps:cNvSpPr/>
                        <wps:spPr>
                          <a:xfrm>
                            <a:off x="3384169" y="1036197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0" name="Rectangle 2370"/>
                        <wps:cNvSpPr/>
                        <wps:spPr>
                          <a:xfrm>
                            <a:off x="3384169" y="1240413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1" name="Rectangle 2371"/>
                        <wps:cNvSpPr/>
                        <wps:spPr>
                          <a:xfrm>
                            <a:off x="3384169" y="1446154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2" name="Rectangle 2372"/>
                        <wps:cNvSpPr/>
                        <wps:spPr>
                          <a:xfrm>
                            <a:off x="3384169" y="1650370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3" name="Rectangle 2373"/>
                        <wps:cNvSpPr/>
                        <wps:spPr>
                          <a:xfrm>
                            <a:off x="3384169" y="1854585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4" name="Rectangle 2374"/>
                        <wps:cNvSpPr/>
                        <wps:spPr>
                          <a:xfrm>
                            <a:off x="3384169" y="2058802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5" name="Rectangle 2375"/>
                        <wps:cNvSpPr/>
                        <wps:spPr>
                          <a:xfrm>
                            <a:off x="3384169" y="2263018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6" name="Rectangle 2376"/>
                        <wps:cNvSpPr/>
                        <wps:spPr>
                          <a:xfrm>
                            <a:off x="3384169" y="2467615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7" name="Rectangle 2377"/>
                        <wps:cNvSpPr/>
                        <wps:spPr>
                          <a:xfrm>
                            <a:off x="3384169" y="2673355"/>
                            <a:ext cx="59288" cy="262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FC197B" w:rsidRDefault="00FC197B" w:rsidP="00FC197B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46" name="Picture 2846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-439947" y="-112144"/>
                            <a:ext cx="5943600" cy="2913888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DAFBC7" id="Group 23895" o:spid="_x0000_s1041" style="position:absolute;left:0;text-align:left;margin-left:6.45pt;margin-top:2.4pt;width:468pt;height:240pt;z-index:251673600;mso-position-horizontal-relative:text;mso-position-vertical-relative:text" coordorigin="-4399,-1121" coordsize="59436,3048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">
                <v:rect id="Rectangle 2364" o:spid="_x0000_s1042" style="position:absolute;left:33841;top:13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65" o:spid="_x0000_s1043" style="position:absolute;left:33841;top:219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66" o:spid="_x0000_s1044" style="position:absolute;left:33841;top:4235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67" o:spid="_x0000_s1045" style="position:absolute;left:33841;top:6277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68" o:spid="_x0000_s1046" style="position:absolute;left:33841;top:8319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69" o:spid="_x0000_s1047" style="position:absolute;left:33841;top:10361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0" o:spid="_x0000_s1048" style="position:absolute;left:33841;top:12404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1" o:spid="_x0000_s1049" style="position:absolute;left:33841;top:14461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2" o:spid="_x0000_s1050" style="position:absolute;left:33841;top:1650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3" o:spid="_x0000_s1051" style="position:absolute;left:33841;top:18545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4" o:spid="_x0000_s1052" style="position:absolute;left:33841;top:20588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5" o:spid="_x0000_s1053" style="position:absolute;left:33841;top:22630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6" o:spid="_x0000_s1054" style="position:absolute;left:33841;top:24676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77" o:spid="_x0000_s1055" style="position:absolute;left:33841;top:26733;width:593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" filled="f" stroked="f">
                  <v:textbox inset="0,0,0,0">
                    <w:txbxContent>
                      <w:p w:rsidR="00FC197B" w:rsidRDefault="00FC197B" w:rsidP="00FC197B"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2846" o:spid="_x0000_s1056" type="#_x0000_t75" style="position:absolute;left:-4399;top:-1121;width:59435;height:291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">
                  <v:imagedata r:id="rId58" o:title=""/>
                </v:shape>
              </v:group>
            </w:pict>
          </mc:Fallback>
        </mc:AlternateContent>
      </w: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Default="00EF4EC2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EF4EC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EF4EC2" w:rsidP="00EF4EC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649A8" w:rsidRPr="00EF4EC2">
        <w:rPr>
          <w:rFonts w:ascii="Times New Roman" w:hAnsi="Times New Roman" w:cs="Times New Roman"/>
          <w:sz w:val="28"/>
          <w:szCs w:val="28"/>
        </w:rPr>
        <w:t xml:space="preserve">Рис. 8 Т-триггер с асинхронными входами предустановки, выполненный на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</w:t>
      </w:r>
      <w:r w:rsidRPr="00EF4EC2">
        <w:rPr>
          <w:rFonts w:ascii="Times New Roman" w:hAnsi="Times New Roman" w:cs="Times New Roman"/>
          <w:color w:val="FFFFFF" w:themeColor="background1"/>
          <w:sz w:val="28"/>
          <w:szCs w:val="28"/>
          <w:lang w:val="en-US"/>
        </w:rPr>
        <w:t>о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649A8" w:rsidRPr="00EF4EC2">
        <w:rPr>
          <w:rFonts w:ascii="Times New Roman" w:hAnsi="Times New Roman" w:cs="Times New Roman"/>
          <w:sz w:val="28"/>
          <w:szCs w:val="28"/>
        </w:rPr>
        <w:t>снове двухступенчатого RS-триггера</w:t>
      </w:r>
    </w:p>
    <w:p w:rsidR="00EF4EC2" w:rsidRDefault="00EF4EC2" w:rsidP="00EB159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8649A8" w:rsidRPr="00EF4EC2" w:rsidRDefault="00EF4EC2" w:rsidP="00EB159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F4EC2">
        <w:rPr>
          <w:rFonts w:ascii="Times New Roman" w:hAnsi="Times New Roman" w:cs="Times New Roman"/>
          <w:b/>
          <w:sz w:val="28"/>
          <w:szCs w:val="28"/>
          <w:lang w:val="vi-VN"/>
        </w:rPr>
        <w:t xml:space="preserve">2.9  </w:t>
      </w:r>
      <w:r w:rsidR="008649A8" w:rsidRPr="00EF4EC2">
        <w:rPr>
          <w:rFonts w:ascii="Times New Roman" w:hAnsi="Times New Roman" w:cs="Times New Roman"/>
          <w:b/>
          <w:sz w:val="28"/>
          <w:szCs w:val="28"/>
        </w:rPr>
        <w:t xml:space="preserve">JK-триггер </w:t>
      </w:r>
    </w:p>
    <w:p w:rsidR="008649A8" w:rsidRPr="00EF4EC2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>Табли</w:t>
      </w:r>
      <w:r w:rsidR="00CA36B4" w:rsidRPr="00EF4EC2">
        <w:rPr>
          <w:rFonts w:ascii="Times New Roman" w:hAnsi="Times New Roman" w:cs="Times New Roman"/>
          <w:sz w:val="28"/>
          <w:szCs w:val="28"/>
        </w:rPr>
        <w:t>ца истинности триггера (табл. 9</w:t>
      </w:r>
      <w:r w:rsidRPr="00EF4EC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8649A8" w:rsidRPr="00EF4EC2" w:rsidRDefault="00CA50B2" w:rsidP="00CA36B4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CA36B4" w:rsidRPr="00EF4EC2">
        <w:rPr>
          <w:rFonts w:ascii="Times New Roman" w:hAnsi="Times New Roman" w:cs="Times New Roman"/>
          <w:sz w:val="28"/>
          <w:szCs w:val="28"/>
        </w:rPr>
        <w:t>9</w:t>
      </w:r>
      <w:r w:rsidRPr="00EF4EC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5"/>
        <w:gridCol w:w="691"/>
        <w:gridCol w:w="694"/>
        <w:gridCol w:w="691"/>
        <w:gridCol w:w="690"/>
        <w:gridCol w:w="1114"/>
        <w:gridCol w:w="1255"/>
        <w:gridCol w:w="3687"/>
      </w:tblGrid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2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00" w:dyaOrig="380" w14:anchorId="2C994E51">
                <v:shape id="_x0000_i1411" type="#_x0000_t75" style="width:9.95pt;height:18.6pt" o:ole="">
                  <v:imagedata r:id="rId10" o:title=""/>
                </v:shape>
                <o:OLEObject Type="Embed" ProgID="Equation.DSMT4" ShapeID="_x0000_i1411" DrawAspect="Content" ObjectID="_1669162067" r:id="rId59"/>
              </w:objec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279" w:dyaOrig="360" w14:anchorId="105E45DB">
                <v:shape id="_x0000_i1412" type="#_x0000_t75" style="width:13.65pt;height:18.6pt" o:ole="">
                  <v:imagedata r:id="rId12" o:title=""/>
                </v:shape>
                <o:OLEObject Type="Embed" ProgID="Equation.DSMT4" ShapeID="_x0000_i1412" DrawAspect="Content" ObjectID="_1669162068" r:id="rId60"/>
              </w:object>
            </w:r>
          </w:p>
        </w:tc>
        <w:tc>
          <w:tcPr>
            <w:tcW w:w="692" w:type="dxa"/>
          </w:tcPr>
          <w:p w:rsidR="00CA36B4" w:rsidRPr="00EF4EC2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J</w:t>
            </w:r>
          </w:p>
        </w:tc>
        <w:tc>
          <w:tcPr>
            <w:tcW w:w="691" w:type="dxa"/>
          </w:tcPr>
          <w:p w:rsidR="00CA36B4" w:rsidRPr="00EF4EC2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04CAB9C">
                <v:shape id="_x0000_i1413" type="#_x0000_t75" style="width:45.95pt;height:22.35pt" o:ole="">
                  <v:imagedata r:id="rId14" o:title=""/>
                </v:shape>
                <o:OLEObject Type="Embed" ProgID="Equation.DSMT4" ShapeID="_x0000_i1413" DrawAspect="Content" ObjectID="_1669162069" r:id="rId61"/>
              </w:objec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Запрещенная комбинация 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1 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ый 0 </w:t>
            </w:r>
          </w:p>
        </w:tc>
      </w:tr>
      <w:tr w:rsidR="00CA36B4" w:rsidRPr="00EF4EC2" w:rsidTr="00CC7792">
        <w:trPr>
          <w:trHeight w:val="343"/>
        </w:trPr>
        <w:tc>
          <w:tcPr>
            <w:tcW w:w="665" w:type="dxa"/>
          </w:tcPr>
          <w:p w:rsidR="00CA36B4" w:rsidRPr="00EF4EC2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1A23F117">
                <v:shape id="_x0000_i1414" type="#_x0000_t75" style="width:27.3pt;height:22.35pt" o:ole="">
                  <v:imagedata r:id="rId16" o:title=""/>
                </v:shape>
                <o:OLEObject Type="Embed" ProgID="Equation.DSMT4" ShapeID="_x0000_i1414" DrawAspect="Content" ObjectID="_1669162070" r:id="rId62"/>
              </w:objec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4EC2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560" w:dyaOrig="440" w14:anchorId="5589FAC2">
                <v:shape id="_x0000_i1415" type="#_x0000_t75" style="width:27.3pt;height:22.35pt" o:ole="">
                  <v:imagedata r:id="rId16" o:title=""/>
                </v:shape>
                <o:OLEObject Type="Embed" ProgID="Equation.DSMT4" ShapeID="_x0000_i1415" DrawAspect="Content" ObjectID="_1669162071" r:id="rId63"/>
              </w:objec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B0D0E59" wp14:editId="2EEC347D">
                  <wp:extent cx="249555" cy="155575"/>
                  <wp:effectExtent l="0" t="0" r="0" b="0"/>
                  <wp:docPr id="21" name="Picture 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80" name="Picture 10580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Синхронная установка 0 </w:t>
            </w:r>
          </w:p>
        </w:tc>
      </w:tr>
      <w:tr w:rsidR="00CA36B4" w:rsidRPr="00EF4EC2" w:rsidTr="00CC7792">
        <w:trPr>
          <w:trHeight w:val="328"/>
        </w:trPr>
        <w:tc>
          <w:tcPr>
            <w:tcW w:w="665" w:type="dxa"/>
          </w:tcPr>
          <w:p w:rsidR="00CA36B4" w:rsidRPr="00EF4EC2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6A6762E" wp14:editId="2B10833A">
                  <wp:extent cx="249555" cy="155575"/>
                  <wp:effectExtent l="0" t="0" r="0" b="0"/>
                  <wp:docPr id="22" name="Picture 2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25" name="Picture 10625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Синхронная установка 1 </w:t>
            </w:r>
          </w:p>
        </w:tc>
      </w:tr>
      <w:tr w:rsidR="00CA36B4" w:rsidRPr="00EF4EC2" w:rsidTr="00CC7792">
        <w:trPr>
          <w:trHeight w:val="343"/>
        </w:trPr>
        <w:tc>
          <w:tcPr>
            <w:tcW w:w="665" w:type="dxa"/>
          </w:tcPr>
          <w:p w:rsidR="00CA36B4" w:rsidRPr="00EF4EC2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3870A9C" wp14:editId="5EAEC189">
                  <wp:extent cx="249555" cy="155575"/>
                  <wp:effectExtent l="0" t="0" r="0" b="0"/>
                  <wp:docPr id="23" name="Picture 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68" name="Picture 10668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4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2" w:type="dxa"/>
          </w:tcPr>
          <w:p w:rsidR="00CA36B4" w:rsidRPr="00EF4EC2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1" w:type="dxa"/>
          </w:tcPr>
          <w:p w:rsidR="00CA36B4" w:rsidRPr="00EF4EC2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14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5" w:type="dxa"/>
          </w:tcPr>
          <w:p w:rsidR="00CA36B4" w:rsidRPr="00EF4EC2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690" w:type="dxa"/>
          </w:tcPr>
          <w:p w:rsidR="00CA36B4" w:rsidRPr="00EF4EC2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F4EC2">
              <w:rPr>
                <w:rFonts w:ascii="Times New Roman" w:hAnsi="Times New Roman" w:cs="Times New Roman"/>
                <w:sz w:val="28"/>
                <w:szCs w:val="28"/>
              </w:rPr>
              <w:t xml:space="preserve">Режим Т-триггера </w:t>
            </w:r>
          </w:p>
        </w:tc>
      </w:tr>
    </w:tbl>
    <w:p w:rsidR="00CA36B4" w:rsidRPr="00EF4EC2" w:rsidRDefault="00CA36B4" w:rsidP="00CA36B4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EF4EC2" w:rsidRDefault="008649A8" w:rsidP="008649A8">
      <w:pPr>
        <w:spacing w:after="0" w:line="240" w:lineRule="auto"/>
        <w:ind w:right="320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49A8" w:rsidRPr="00EF4EC2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D24327" w:rsidRPr="00EF4EC2" w:rsidRDefault="00D24327" w:rsidP="00D24327">
      <w:pPr>
        <w:spacing w:after="0" w:line="240" w:lineRule="auto"/>
        <w:ind w:right="375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68480" behindDoc="0" locked="0" layoutInCell="1" allowOverlap="1" wp14:anchorId="71438DD1" wp14:editId="47A47E17">
            <wp:simplePos x="0" y="0"/>
            <wp:positionH relativeFrom="column">
              <wp:posOffset>-2540</wp:posOffset>
            </wp:positionH>
            <wp:positionV relativeFrom="paragraph">
              <wp:posOffset>8830</wp:posOffset>
            </wp:positionV>
            <wp:extent cx="5943600" cy="2855595"/>
            <wp:effectExtent l="0" t="0" r="0" b="1905"/>
            <wp:wrapNone/>
            <wp:docPr id="9" name="Picture 9" descr="No description availabl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No description available.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5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EF4EC2">
      <w:pPr>
        <w:spacing w:after="0" w:line="240" w:lineRule="auto"/>
        <w:ind w:right="619"/>
        <w:rPr>
          <w:rFonts w:ascii="Times New Roman" w:hAnsi="Times New Roman" w:cs="Times New Roman"/>
          <w:sz w:val="28"/>
          <w:szCs w:val="28"/>
        </w:rPr>
      </w:pPr>
    </w:p>
    <w:p w:rsidR="00EF4EC2" w:rsidRPr="00EF4EC2" w:rsidRDefault="00EF4EC2" w:rsidP="00EF4EC2">
      <w:pPr>
        <w:spacing w:after="147"/>
        <w:ind w:left="-5" w:right="305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lang w:val="vi-VN"/>
        </w:rPr>
        <w:t xml:space="preserve">                                </w:t>
      </w:r>
      <w:r w:rsidRPr="00EF4EC2">
        <w:rPr>
          <w:rFonts w:ascii="Times New Roman" w:hAnsi="Times New Roman" w:cs="Times New Roman"/>
          <w:sz w:val="28"/>
          <w:szCs w:val="28"/>
        </w:rPr>
        <w:t xml:space="preserve">Рис. 9 JK-триггер, выполненный по схеме без инвертора </w:t>
      </w:r>
    </w:p>
    <w:p w:rsidR="00EF4EC2" w:rsidRPr="006A7020" w:rsidRDefault="00EF4EC2" w:rsidP="006A7020">
      <w:pPr>
        <w:tabs>
          <w:tab w:val="center" w:pos="2186"/>
        </w:tabs>
        <w:spacing w:after="0" w:line="238" w:lineRule="auto"/>
        <w:rPr>
          <w:rFonts w:ascii="Times New Roman" w:hAnsi="Times New Roman" w:cs="Times New Roman"/>
          <w:b/>
          <w:sz w:val="32"/>
          <w:szCs w:val="32"/>
        </w:rPr>
      </w:pPr>
      <w:r w:rsidRPr="00EF4EC2">
        <w:rPr>
          <w:rFonts w:ascii="Times New Roman" w:hAnsi="Times New Roman" w:cs="Times New Roman"/>
        </w:rPr>
        <w:br w:type="page"/>
      </w:r>
      <w:bookmarkStart w:id="3" w:name="_Toc25958"/>
      <w:bookmarkEnd w:id="3"/>
      <w:r w:rsidR="006A7020">
        <w:rPr>
          <w:rFonts w:ascii="Times New Roman" w:hAnsi="Times New Roman" w:cs="Times New Roman"/>
        </w:rPr>
        <w:lastRenderedPageBreak/>
        <w:tab/>
        <w:t xml:space="preserve">                                                                        </w:t>
      </w:r>
      <w:r w:rsidR="006A7020" w:rsidRPr="006A7020">
        <w:rPr>
          <w:rFonts w:ascii="Times New Roman" w:hAnsi="Times New Roman" w:cs="Times New Roman"/>
          <w:b/>
          <w:sz w:val="32"/>
          <w:szCs w:val="32"/>
        </w:rPr>
        <w:t>ВЫВОВЫ</w:t>
      </w:r>
      <w:r w:rsidR="006A7020" w:rsidRPr="006A7020">
        <w:rPr>
          <w:rFonts w:ascii="Times New Roman" w:hAnsi="Times New Roman" w:cs="Times New Roman"/>
          <w:b/>
          <w:sz w:val="32"/>
          <w:szCs w:val="32"/>
        </w:rPr>
        <w:tab/>
      </w:r>
    </w:p>
    <w:p w:rsidR="00EF4EC2" w:rsidRPr="00EF4EC2" w:rsidRDefault="00EF4EC2" w:rsidP="006A7020">
      <w:pPr>
        <w:ind w:left="-15" w:right="305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 узнал</w:t>
      </w:r>
      <w:r w:rsidRPr="00EF4EC2">
        <w:rPr>
          <w:rFonts w:ascii="Times New Roman" w:hAnsi="Times New Roman" w:cs="Times New Roman"/>
          <w:sz w:val="28"/>
          <w:szCs w:val="28"/>
        </w:rPr>
        <w:t>, что такое триггеры, как они работаю, как классифицируются. Узнал, чем отличаются T, D, RS, JK-триггеры, чем отличаются синхронные от асинх</w:t>
      </w:r>
      <w:r w:rsidR="006A7020">
        <w:rPr>
          <w:rFonts w:ascii="Times New Roman" w:hAnsi="Times New Roman" w:cs="Times New Roman"/>
          <w:sz w:val="28"/>
          <w:szCs w:val="28"/>
        </w:rPr>
        <w:t>ронных триггеров. Также я узнал</w:t>
      </w:r>
      <w:r w:rsidRPr="00EF4EC2">
        <w:rPr>
          <w:rFonts w:ascii="Times New Roman" w:hAnsi="Times New Roman" w:cs="Times New Roman"/>
          <w:sz w:val="28"/>
          <w:szCs w:val="28"/>
        </w:rPr>
        <w:t xml:space="preserve">, какая комбинация является запрещенной для каждого из триггеров, как происходит хранение, запись, сброс. </w:t>
      </w:r>
    </w:p>
    <w:p w:rsidR="00EF4EC2" w:rsidRPr="00EF4EC2" w:rsidRDefault="00EF4EC2" w:rsidP="006A7020">
      <w:pPr>
        <w:spacing w:after="131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EF4EC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4EC2" w:rsidRPr="00EF4EC2" w:rsidRDefault="00EF4EC2" w:rsidP="006A7020">
      <w:pPr>
        <w:spacing w:after="131"/>
        <w:ind w:left="708"/>
        <w:jc w:val="both"/>
        <w:rPr>
          <w:rFonts w:ascii="Times New Roman" w:hAnsi="Times New Roman" w:cs="Times New Roman"/>
        </w:rPr>
      </w:pPr>
      <w:r w:rsidRPr="00EF4EC2">
        <w:rPr>
          <w:rFonts w:ascii="Times New Roman" w:hAnsi="Times New Roman" w:cs="Times New Roman"/>
        </w:rPr>
        <w:t xml:space="preserve"> </w:t>
      </w:r>
    </w:p>
    <w:p w:rsidR="00CA36B4" w:rsidRPr="00EF4EC2" w:rsidRDefault="00CA36B4" w:rsidP="006A7020">
      <w:pPr>
        <w:jc w:val="both"/>
        <w:rPr>
          <w:rFonts w:ascii="Times New Roman" w:hAnsi="Times New Roman" w:cs="Times New Roman"/>
          <w:b/>
          <w:sz w:val="32"/>
          <w:szCs w:val="32"/>
          <w:lang w:val="vi-VN"/>
        </w:rPr>
      </w:pPr>
    </w:p>
    <w:p w:rsidR="00EB1593" w:rsidRPr="00EF4EC2" w:rsidRDefault="00EB1593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EB1593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</w:p>
    <w:p w:rsidR="00EF4EC2" w:rsidRPr="00EF4EC2" w:rsidRDefault="00EF4EC2" w:rsidP="006A7020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B1593" w:rsidRPr="00EF4EC2" w:rsidRDefault="00CC7792" w:rsidP="00CC7792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32"/>
          <w:szCs w:val="32"/>
          <w:lang w:val="en-US"/>
        </w:rPr>
      </w:pPr>
      <w:r>
        <w:rPr>
          <w:rFonts w:ascii="Times New Roman" w:eastAsia="Calibri" w:hAnsi="Times New Roman" w:cs="Times New Roman"/>
          <w:b/>
          <w:sz w:val="32"/>
          <w:szCs w:val="32"/>
        </w:rPr>
        <w:lastRenderedPageBreak/>
        <w:t xml:space="preserve">    </w:t>
      </w:r>
      <w:r w:rsidR="00EB1593" w:rsidRPr="00EF4EC2">
        <w:rPr>
          <w:rFonts w:ascii="Times New Roman" w:eastAsia="Calibri" w:hAnsi="Times New Roman" w:cs="Times New Roman"/>
          <w:b/>
          <w:sz w:val="32"/>
          <w:szCs w:val="32"/>
        </w:rPr>
        <w:t>СПИСОК ИНФОРМАЦИОННЫХ ИСТОЧНИКОВ</w:t>
      </w:r>
    </w:p>
    <w:p w:rsidR="00EB1593" w:rsidRPr="00EF4EC2" w:rsidRDefault="00EB1593" w:rsidP="00EB1593">
      <w:pPr>
        <w:pStyle w:val="ListParagraph"/>
        <w:numPr>
          <w:ilvl w:val="0"/>
          <w:numId w:val="15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F4EC2">
        <w:rPr>
          <w:rFonts w:ascii="Times New Roman" w:eastAsia="Calibri" w:hAnsi="Times New Roman" w:cs="Times New Roman"/>
          <w:sz w:val="28"/>
          <w:szCs w:val="28"/>
        </w:rPr>
        <w:t>Конспекты лекций</w:t>
      </w:r>
      <w:r w:rsidRPr="00EF4EC2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EB1593" w:rsidRPr="00EF4EC2" w:rsidRDefault="00EB1593" w:rsidP="00EB1593">
      <w:pPr>
        <w:pStyle w:val="ListParagraph"/>
        <w:numPr>
          <w:ilvl w:val="0"/>
          <w:numId w:val="15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right" w:pos="9637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F4EC2">
        <w:rPr>
          <w:rFonts w:ascii="Times New Roman" w:eastAsia="Calibri" w:hAnsi="Times New Roman" w:cs="Times New Roman"/>
          <w:sz w:val="28"/>
          <w:szCs w:val="28"/>
        </w:rPr>
        <w:t>Методические указания для выполнения лабораторных работ</w:t>
      </w:r>
      <w:r w:rsidRPr="00EF4EC2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r w:rsidRPr="00EF4EC2">
        <w:rPr>
          <w:rFonts w:ascii="Times New Roman" w:eastAsia="Calibri" w:hAnsi="Times New Roman" w:cs="Times New Roman"/>
          <w:sz w:val="28"/>
          <w:szCs w:val="28"/>
        </w:rPr>
        <w:tab/>
      </w:r>
    </w:p>
    <w:p w:rsidR="00EB1593" w:rsidRPr="00EF4EC2" w:rsidRDefault="00EB1593" w:rsidP="00EB1593">
      <w:pPr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EB1593" w:rsidRPr="00EF4EC2" w:rsidRDefault="00EB1593" w:rsidP="00EB159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EB1593" w:rsidRPr="00EF4EC2" w:rsidRDefault="00EB1593" w:rsidP="00EB159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sectPr w:rsidR="00EB1593" w:rsidRPr="00EF4EC2" w:rsidSect="00CC7792">
      <w:headerReference w:type="default" r:id="rId66"/>
      <w:footerReference w:type="default" r:id="rId67"/>
      <w:pgSz w:w="11906" w:h="16838"/>
      <w:pgMar w:top="1134" w:right="99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61F3" w:rsidRDefault="009F61F3" w:rsidP="00B260CD">
      <w:pPr>
        <w:spacing w:after="0" w:line="240" w:lineRule="auto"/>
      </w:pPr>
      <w:r>
        <w:separator/>
      </w:r>
    </w:p>
  </w:endnote>
  <w:endnote w:type="continuationSeparator" w:id="0">
    <w:p w:rsidR="009F61F3" w:rsidRDefault="009F61F3" w:rsidP="00B260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020731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C197B" w:rsidRDefault="00FC19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3065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FC197B" w:rsidRDefault="00FC19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61F3" w:rsidRDefault="009F61F3" w:rsidP="00B260CD">
      <w:pPr>
        <w:spacing w:after="0" w:line="240" w:lineRule="auto"/>
      </w:pPr>
      <w:r>
        <w:separator/>
      </w:r>
    </w:p>
  </w:footnote>
  <w:footnote w:type="continuationSeparator" w:id="0">
    <w:p w:rsidR="009F61F3" w:rsidRDefault="009F61F3" w:rsidP="00B260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7020" w:rsidRDefault="006A7020" w:rsidP="006A7020">
    <w:pPr>
      <w:pStyle w:val="Header"/>
      <w:tabs>
        <w:tab w:val="clear" w:pos="467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F230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1C576132"/>
    <w:multiLevelType w:val="multilevel"/>
    <w:tmpl w:val="10F02C4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0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7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0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1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08" w:hanging="2160"/>
      </w:pPr>
      <w:rPr>
        <w:rFonts w:hint="default"/>
      </w:rPr>
    </w:lvl>
  </w:abstractNum>
  <w:abstractNum w:abstractNumId="2" w15:restartNumberingAfterBreak="0">
    <w:nsid w:val="1C6E6503"/>
    <w:multiLevelType w:val="hybridMultilevel"/>
    <w:tmpl w:val="5EF68F82"/>
    <w:lvl w:ilvl="0" w:tplc="06400DF8">
      <w:start w:val="1"/>
      <w:numFmt w:val="decimal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3" w15:restartNumberingAfterBreak="0">
    <w:nsid w:val="269D089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36437036"/>
    <w:multiLevelType w:val="hybridMultilevel"/>
    <w:tmpl w:val="38D6B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675EF8"/>
    <w:multiLevelType w:val="hybridMultilevel"/>
    <w:tmpl w:val="D80E163A"/>
    <w:lvl w:ilvl="0" w:tplc="0419000F">
      <w:start w:val="1"/>
      <w:numFmt w:val="decimal"/>
      <w:lvlText w:val="%1."/>
      <w:lvlJc w:val="left"/>
      <w:pPr>
        <w:ind w:left="1003" w:hanging="360"/>
      </w:p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6" w15:restartNumberingAfterBreak="0">
    <w:nsid w:val="467A7FD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4E346799"/>
    <w:multiLevelType w:val="hybridMultilevel"/>
    <w:tmpl w:val="3EC8D9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F37EF8"/>
    <w:multiLevelType w:val="hybridMultilevel"/>
    <w:tmpl w:val="D87A4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482676"/>
    <w:multiLevelType w:val="multilevel"/>
    <w:tmpl w:val="56BE0C3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550744D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91543F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C9178D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6A0C29B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777F1202"/>
    <w:multiLevelType w:val="hybridMultilevel"/>
    <w:tmpl w:val="10F27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2668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7E710E5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14"/>
  </w:num>
  <w:num w:numId="5">
    <w:abstractNumId w:val="8"/>
  </w:num>
  <w:num w:numId="6">
    <w:abstractNumId w:val="0"/>
  </w:num>
  <w:num w:numId="7">
    <w:abstractNumId w:val="3"/>
  </w:num>
  <w:num w:numId="8">
    <w:abstractNumId w:val="13"/>
  </w:num>
  <w:num w:numId="9">
    <w:abstractNumId w:val="11"/>
  </w:num>
  <w:num w:numId="10">
    <w:abstractNumId w:val="12"/>
  </w:num>
  <w:num w:numId="11">
    <w:abstractNumId w:val="6"/>
  </w:num>
  <w:num w:numId="12">
    <w:abstractNumId w:val="15"/>
  </w:num>
  <w:num w:numId="13">
    <w:abstractNumId w:val="10"/>
  </w:num>
  <w:num w:numId="14">
    <w:abstractNumId w:val="16"/>
  </w:num>
  <w:num w:numId="15">
    <w:abstractNumId w:val="2"/>
  </w:num>
  <w:num w:numId="16">
    <w:abstractNumId w:val="1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60CD"/>
    <w:rsid w:val="00013616"/>
    <w:rsid w:val="00052E4F"/>
    <w:rsid w:val="0011701F"/>
    <w:rsid w:val="00136176"/>
    <w:rsid w:val="00196994"/>
    <w:rsid w:val="001F5682"/>
    <w:rsid w:val="00220489"/>
    <w:rsid w:val="002C7493"/>
    <w:rsid w:val="00317C5B"/>
    <w:rsid w:val="00330710"/>
    <w:rsid w:val="00534CFD"/>
    <w:rsid w:val="00550D63"/>
    <w:rsid w:val="005878CF"/>
    <w:rsid w:val="005F4EFF"/>
    <w:rsid w:val="006233A9"/>
    <w:rsid w:val="006A7020"/>
    <w:rsid w:val="0073368A"/>
    <w:rsid w:val="008044E0"/>
    <w:rsid w:val="008649A8"/>
    <w:rsid w:val="009333AB"/>
    <w:rsid w:val="009D1A60"/>
    <w:rsid w:val="009F61F3"/>
    <w:rsid w:val="00AD00DD"/>
    <w:rsid w:val="00B260CD"/>
    <w:rsid w:val="00B41512"/>
    <w:rsid w:val="00BC7132"/>
    <w:rsid w:val="00BE6625"/>
    <w:rsid w:val="00C02641"/>
    <w:rsid w:val="00C60206"/>
    <w:rsid w:val="00CA36B4"/>
    <w:rsid w:val="00CA50B2"/>
    <w:rsid w:val="00CA7053"/>
    <w:rsid w:val="00CC5AFA"/>
    <w:rsid w:val="00CC7792"/>
    <w:rsid w:val="00D214DB"/>
    <w:rsid w:val="00D24327"/>
    <w:rsid w:val="00D44BF9"/>
    <w:rsid w:val="00D47ADD"/>
    <w:rsid w:val="00D74F2D"/>
    <w:rsid w:val="00E851E5"/>
    <w:rsid w:val="00EB1593"/>
    <w:rsid w:val="00EF4EC2"/>
    <w:rsid w:val="00F13AA9"/>
    <w:rsid w:val="00F23065"/>
    <w:rsid w:val="00FA58BF"/>
    <w:rsid w:val="00FC1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119D99"/>
  <w15:docId w15:val="{9D586C27-AAEC-477C-B50F-0DF17EF1B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14D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C197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60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D214DB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D214DB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D214DB"/>
    <w:pPr>
      <w:ind w:left="720"/>
      <w:contextualSpacing/>
    </w:pPr>
  </w:style>
  <w:style w:type="paragraph" w:customStyle="1" w:styleId="a">
    <w:name w:val="Информатика"/>
    <w:basedOn w:val="ListParagraph"/>
    <w:qFormat/>
    <w:rsid w:val="00FA58BF"/>
    <w:pPr>
      <w:ind w:left="0"/>
    </w:pPr>
    <w:rPr>
      <w:rFonts w:ascii="Times New Roman" w:hAnsi="Times New Roman" w:cs="Times New Roman"/>
      <w:b/>
      <w:sz w:val="32"/>
      <w:szCs w:val="32"/>
    </w:rPr>
  </w:style>
  <w:style w:type="table" w:customStyle="1" w:styleId="TableGrid0">
    <w:name w:val="TableGrid"/>
    <w:rsid w:val="001F5682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FC197B"/>
    <w:pPr>
      <w:widowControl w:val="0"/>
      <w:autoSpaceDE w:val="0"/>
      <w:autoSpaceDN w:val="0"/>
      <w:spacing w:before="33" w:after="0" w:line="240" w:lineRule="auto"/>
      <w:ind w:left="165"/>
    </w:pPr>
    <w:rPr>
      <w:rFonts w:ascii="Times New Roman" w:eastAsia="Times New Roman" w:hAnsi="Times New Roman" w:cs="Times New Roma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C197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FC197B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92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6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02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2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2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8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jpg"/><Relationship Id="rId42" Type="http://schemas.openxmlformats.org/officeDocument/2006/relationships/image" Target="media/image14.jpeg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jpg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19.jpeg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4.png"/><Relationship Id="rId56" Type="http://schemas.openxmlformats.org/officeDocument/2006/relationships/oleObject" Target="embeddings/oleObject32.bin"/><Relationship Id="rId64" Type="http://schemas.openxmlformats.org/officeDocument/2006/relationships/image" Target="media/image17.jpg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17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jp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3.jpg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6.jpg"/><Relationship Id="rId10" Type="http://schemas.openxmlformats.org/officeDocument/2006/relationships/image" Target="media/image3.wmf"/><Relationship Id="rId31" Type="http://schemas.openxmlformats.org/officeDocument/2006/relationships/image" Target="media/image10.jpg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jpg"/><Relationship Id="rId39" Type="http://schemas.openxmlformats.org/officeDocument/2006/relationships/oleObject" Target="embeddings/oleObject20.bin"/><Relationship Id="rId34" Type="http://schemas.openxmlformats.org/officeDocument/2006/relationships/image" Target="media/image12.jpg"/><Relationship Id="rId50" Type="http://schemas.openxmlformats.org/officeDocument/2006/relationships/image" Target="media/image15.jpg"/><Relationship Id="rId55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D31A7-CAB4-44A2-8F3C-98B882F78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2</Pages>
  <Words>1021</Words>
  <Characters>5823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14</cp:revision>
  <cp:lastPrinted>2020-12-10T20:18:00Z</cp:lastPrinted>
  <dcterms:created xsi:type="dcterms:W3CDTF">2020-12-10T20:12:00Z</dcterms:created>
  <dcterms:modified xsi:type="dcterms:W3CDTF">2020-12-10T20:18:00Z</dcterms:modified>
</cp:coreProperties>
</file>